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4C9D" w:rsidRPr="00FF7106" w:rsidRDefault="00124C9D" w:rsidP="00124C9D">
      <w:pPr>
        <w:spacing w:after="120"/>
        <w:jc w:val="center"/>
        <w:rPr>
          <w:sz w:val="23"/>
          <w:szCs w:val="23"/>
        </w:rPr>
      </w:pPr>
      <w:r>
        <w:rPr>
          <w:sz w:val="23"/>
          <w:szCs w:val="23"/>
          <w:lang w:val="en-US"/>
        </w:rPr>
        <w:t>XLIV</w:t>
      </w:r>
      <w:r w:rsidRPr="00783FBE">
        <w:rPr>
          <w:sz w:val="23"/>
          <w:szCs w:val="23"/>
        </w:rPr>
        <w:t xml:space="preserve"> УРАЛЬСКИЙ ТУРНИР ЮНЫХ МАТЕМАТИКОВ. </w:t>
      </w:r>
      <w:r w:rsidRPr="00254009">
        <w:rPr>
          <w:sz w:val="23"/>
          <w:szCs w:val="23"/>
        </w:rPr>
        <w:t>ЯРОСЛАВЛЬ, 29.11-05.12.2014</w:t>
      </w:r>
    </w:p>
    <w:p w:rsidR="00124C9D" w:rsidRPr="00FA6300" w:rsidRDefault="00124C9D" w:rsidP="00124C9D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124C9D" w:rsidRPr="00963C6F" w:rsidRDefault="00124C9D" w:rsidP="00124C9D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 w:rsidRPr="00963C6F">
        <w:rPr>
          <w:rFonts w:ascii="Times New Roman" w:hAnsi="Times New Roman" w:cs="Times New Roman"/>
        </w:rPr>
        <w:t xml:space="preserve">СТАРШАЯ ГРУППА, </w:t>
      </w:r>
      <w:r>
        <w:rPr>
          <w:rFonts w:ascii="Times New Roman" w:hAnsi="Times New Roman" w:cs="Times New Roman"/>
        </w:rPr>
        <w:t>ВЫСШ</w:t>
      </w:r>
      <w:r w:rsidRPr="00963C6F">
        <w:rPr>
          <w:rFonts w:ascii="Times New Roman" w:hAnsi="Times New Roman" w:cs="Times New Roman"/>
        </w:rPr>
        <w:t>АЯ ЛИГА</w:t>
      </w:r>
    </w:p>
    <w:p w:rsidR="00124C9D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Правильный треугольник со стороной </w:t>
      </w:r>
      <w:r w:rsidRPr="007F4FB5">
        <w:rPr>
          <w:i/>
          <w:sz w:val="32"/>
          <w:szCs w:val="32"/>
        </w:rPr>
        <w:t>n</w:t>
      </w:r>
      <w:r w:rsidRPr="00E60A8B">
        <w:rPr>
          <w:sz w:val="32"/>
          <w:szCs w:val="32"/>
        </w:rPr>
        <w:t xml:space="preserve"> (</w:t>
      </w:r>
      <w:r w:rsidRPr="007F4FB5">
        <w:rPr>
          <w:i/>
          <w:sz w:val="32"/>
          <w:szCs w:val="32"/>
        </w:rPr>
        <w:t>n</w:t>
      </w:r>
      <w:r w:rsidRPr="00E60A8B">
        <w:rPr>
          <w:sz w:val="32"/>
          <w:szCs w:val="32"/>
        </w:rPr>
        <w:t xml:space="preserve"> </w:t>
      </w:r>
      <w:r>
        <w:rPr>
          <w:sz w:val="32"/>
          <w:szCs w:val="32"/>
        </w:rPr>
        <w:t>—</w:t>
      </w:r>
      <w:r w:rsidRPr="00E60A8B">
        <w:rPr>
          <w:sz w:val="32"/>
          <w:szCs w:val="32"/>
        </w:rPr>
        <w:t xml:space="preserve"> чётное натуральное число) разбит прямыми, параллельными его сторонам, на </w:t>
      </w:r>
      <w:r w:rsidRPr="007F4FB5">
        <w:rPr>
          <w:i/>
          <w:sz w:val="32"/>
          <w:szCs w:val="32"/>
        </w:rPr>
        <w:t>n</w:t>
      </w:r>
      <w:r w:rsidRPr="00017446">
        <w:rPr>
          <w:sz w:val="32"/>
          <w:szCs w:val="32"/>
          <w:vertAlign w:val="superscript"/>
        </w:rPr>
        <w:t>2</w:t>
      </w:r>
      <w:r w:rsidRPr="00E60A8B">
        <w:rPr>
          <w:sz w:val="32"/>
          <w:szCs w:val="32"/>
        </w:rPr>
        <w:t xml:space="preserve"> правильных треугольников со стороной 1. Оказалось, что этот треугольник можно разбить на </w:t>
      </w:r>
      <w:r w:rsidRPr="007F4FB5">
        <w:rPr>
          <w:i/>
          <w:sz w:val="32"/>
          <w:szCs w:val="32"/>
        </w:rPr>
        <w:t>n</w:t>
      </w:r>
      <w:r w:rsidRPr="00E60A8B">
        <w:rPr>
          <w:sz w:val="32"/>
          <w:szCs w:val="32"/>
        </w:rPr>
        <w:t xml:space="preserve"> равных фигур, каждая из которых состоит из </w:t>
      </w:r>
      <w:r w:rsidRPr="007F4FB5">
        <w:rPr>
          <w:i/>
          <w:sz w:val="32"/>
          <w:szCs w:val="32"/>
        </w:rPr>
        <w:t>n</w:t>
      </w:r>
      <w:r w:rsidRPr="00E60A8B">
        <w:rPr>
          <w:sz w:val="32"/>
          <w:szCs w:val="32"/>
        </w:rPr>
        <w:t xml:space="preserve"> единичных треугольников. Докажите, что </w:t>
      </w:r>
      <w:r w:rsidRPr="007F4FB5">
        <w:rPr>
          <w:i/>
          <w:sz w:val="32"/>
          <w:szCs w:val="32"/>
        </w:rPr>
        <w:t>n</w:t>
      </w:r>
      <w:r w:rsidRPr="00E60A8B">
        <w:rPr>
          <w:sz w:val="32"/>
          <w:szCs w:val="32"/>
        </w:rPr>
        <w:t xml:space="preserve"> делится на 4. </w:t>
      </w:r>
      <w:r w:rsidRPr="00A86977">
        <w:rPr>
          <w:vanish/>
          <w:sz w:val="32"/>
          <w:szCs w:val="32"/>
        </w:rPr>
        <w:t>(</w:t>
      </w:r>
      <w:r>
        <w:rPr>
          <w:vanish/>
          <w:sz w:val="32"/>
          <w:szCs w:val="32"/>
        </w:rPr>
        <w:t>Олимпиада «</w:t>
      </w:r>
      <w:r w:rsidRPr="007F4FB5">
        <w:rPr>
          <w:vanish/>
          <w:sz w:val="32"/>
          <w:szCs w:val="32"/>
        </w:rPr>
        <w:t>Cono Sur</w:t>
      </w:r>
      <w:r>
        <w:rPr>
          <w:vanish/>
          <w:sz w:val="32"/>
          <w:szCs w:val="32"/>
        </w:rPr>
        <w:t>»</w:t>
      </w:r>
      <w:r w:rsidRPr="00A86977">
        <w:rPr>
          <w:vanish/>
          <w:sz w:val="32"/>
          <w:szCs w:val="32"/>
        </w:rPr>
        <w:t>, 2012, shortlist)</w:t>
      </w:r>
    </w:p>
    <w:p w:rsidR="00124C9D" w:rsidRPr="008F4AE1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Докажите, что для каждого нечётного </w:t>
      </w:r>
      <w:proofErr w:type="gramStart"/>
      <w:r w:rsidRPr="007F4FB5">
        <w:rPr>
          <w:i/>
          <w:sz w:val="32"/>
          <w:szCs w:val="32"/>
        </w:rPr>
        <w:t>n</w:t>
      </w:r>
      <w:r>
        <w:rPr>
          <w:sz w:val="32"/>
          <w:szCs w:val="32"/>
        </w:rPr>
        <w:t> &gt;</w:t>
      </w:r>
      <w:proofErr w:type="gramEnd"/>
      <w:r>
        <w:rPr>
          <w:sz w:val="32"/>
          <w:szCs w:val="32"/>
        </w:rPr>
        <w:t> </w:t>
      </w:r>
      <w:r w:rsidRPr="00E60A8B">
        <w:rPr>
          <w:sz w:val="32"/>
          <w:szCs w:val="32"/>
        </w:rPr>
        <w:t xml:space="preserve">1 существуют три взаимно простых в совокупности натуральных числа </w:t>
      </w:r>
      <w:r w:rsidRPr="007F4FB5">
        <w:rPr>
          <w:i/>
          <w:sz w:val="32"/>
          <w:szCs w:val="32"/>
        </w:rPr>
        <w:t>a</w:t>
      </w:r>
      <w:r w:rsidRPr="00E60A8B">
        <w:rPr>
          <w:sz w:val="32"/>
          <w:szCs w:val="32"/>
        </w:rPr>
        <w:t xml:space="preserve">, </w:t>
      </w:r>
      <w:r w:rsidRPr="007F4FB5">
        <w:rPr>
          <w:i/>
          <w:sz w:val="32"/>
          <w:szCs w:val="32"/>
        </w:rPr>
        <w:t>b</w:t>
      </w:r>
      <w:r w:rsidRPr="00E60A8B">
        <w:rPr>
          <w:sz w:val="32"/>
          <w:szCs w:val="32"/>
        </w:rPr>
        <w:t xml:space="preserve">, </w:t>
      </w:r>
      <w:r w:rsidRPr="007F4FB5">
        <w:rPr>
          <w:i/>
          <w:sz w:val="32"/>
          <w:szCs w:val="32"/>
        </w:rPr>
        <w:t>c</w:t>
      </w:r>
      <w:r w:rsidRPr="00E60A8B">
        <w:rPr>
          <w:sz w:val="32"/>
          <w:szCs w:val="32"/>
        </w:rPr>
        <w:t xml:space="preserve"> таких, что </w:t>
      </w:r>
      <w:r w:rsidRPr="007F4FB5">
        <w:rPr>
          <w:i/>
          <w:sz w:val="32"/>
          <w:szCs w:val="32"/>
        </w:rPr>
        <w:t>a</w:t>
      </w:r>
      <w:r w:rsidRPr="00017446">
        <w:rPr>
          <w:sz w:val="32"/>
          <w:szCs w:val="32"/>
          <w:vertAlign w:val="superscript"/>
        </w:rPr>
        <w:t>2</w:t>
      </w:r>
      <w:r w:rsidRPr="00E60A8B">
        <w:rPr>
          <w:sz w:val="32"/>
          <w:szCs w:val="32"/>
        </w:rPr>
        <w:t>+2</w:t>
      </w:r>
      <w:r w:rsidRPr="007F4FB5">
        <w:rPr>
          <w:i/>
          <w:sz w:val="32"/>
          <w:szCs w:val="32"/>
        </w:rPr>
        <w:t>b</w:t>
      </w:r>
      <w:r w:rsidRPr="00017446">
        <w:rPr>
          <w:sz w:val="32"/>
          <w:szCs w:val="32"/>
          <w:vertAlign w:val="superscript"/>
        </w:rPr>
        <w:t>2</w:t>
      </w:r>
      <w:r w:rsidRPr="00E60A8B">
        <w:rPr>
          <w:sz w:val="32"/>
          <w:szCs w:val="32"/>
        </w:rPr>
        <w:t>+4</w:t>
      </w:r>
      <w:r w:rsidRPr="007F4FB5">
        <w:rPr>
          <w:i/>
          <w:sz w:val="32"/>
          <w:szCs w:val="32"/>
        </w:rPr>
        <w:t>c</w:t>
      </w:r>
      <w:r w:rsidRPr="00017446">
        <w:rPr>
          <w:sz w:val="32"/>
          <w:szCs w:val="32"/>
          <w:vertAlign w:val="superscript"/>
        </w:rPr>
        <w:t>2</w:t>
      </w:r>
      <w:r>
        <w:rPr>
          <w:sz w:val="32"/>
          <w:szCs w:val="32"/>
        </w:rPr>
        <w:t> = </w:t>
      </w:r>
      <w:r w:rsidRPr="00E60A8B">
        <w:rPr>
          <w:sz w:val="32"/>
          <w:szCs w:val="32"/>
        </w:rPr>
        <w:t>3</w:t>
      </w:r>
      <w:r w:rsidRPr="007F4FB5">
        <w:rPr>
          <w:i/>
          <w:sz w:val="32"/>
          <w:szCs w:val="32"/>
          <w:vertAlign w:val="superscript"/>
        </w:rPr>
        <w:t>n</w:t>
      </w:r>
      <w:r w:rsidRPr="00E60A8B">
        <w:rPr>
          <w:sz w:val="32"/>
          <w:szCs w:val="32"/>
        </w:rPr>
        <w:t xml:space="preserve">. </w:t>
      </w:r>
      <w:r w:rsidRPr="00A86977">
        <w:rPr>
          <w:vanish/>
          <w:sz w:val="32"/>
          <w:szCs w:val="32"/>
        </w:rPr>
        <w:t xml:space="preserve">(Олимпиада </w:t>
      </w:r>
      <w:r>
        <w:rPr>
          <w:vanish/>
          <w:sz w:val="32"/>
          <w:szCs w:val="32"/>
        </w:rPr>
        <w:t>«</w:t>
      </w:r>
      <w:r w:rsidRPr="007F4FB5">
        <w:rPr>
          <w:vanish/>
          <w:sz w:val="32"/>
          <w:szCs w:val="32"/>
        </w:rPr>
        <w:t>Cono Sur</w:t>
      </w:r>
      <w:r>
        <w:rPr>
          <w:vanish/>
          <w:sz w:val="32"/>
          <w:szCs w:val="32"/>
        </w:rPr>
        <w:t>»</w:t>
      </w:r>
      <w:r w:rsidRPr="00A86977">
        <w:rPr>
          <w:vanish/>
          <w:sz w:val="32"/>
          <w:szCs w:val="32"/>
        </w:rPr>
        <w:t>, 2012, shortlist)</w:t>
      </w:r>
    </w:p>
    <w:p w:rsidR="00124C9D" w:rsidRPr="008F4AE1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В треугольнике </w:t>
      </w:r>
      <w:r w:rsidRPr="007F4FB5">
        <w:rPr>
          <w:i/>
          <w:sz w:val="32"/>
          <w:szCs w:val="32"/>
        </w:rPr>
        <w:t>ABC</w:t>
      </w:r>
      <w:r w:rsidRPr="00E60A8B">
        <w:rPr>
          <w:sz w:val="32"/>
          <w:szCs w:val="32"/>
        </w:rPr>
        <w:t xml:space="preserve"> выполняется равенство </w:t>
      </w:r>
      <w:r w:rsidRPr="007F4FB5">
        <w:rPr>
          <w:i/>
          <w:sz w:val="32"/>
          <w:szCs w:val="32"/>
        </w:rPr>
        <w:t>BC</w:t>
      </w:r>
      <w:r>
        <w:rPr>
          <w:sz w:val="32"/>
          <w:szCs w:val="32"/>
        </w:rPr>
        <w:t> = </w:t>
      </w:r>
      <w:r w:rsidRPr="00E60A8B">
        <w:rPr>
          <w:sz w:val="32"/>
          <w:szCs w:val="32"/>
        </w:rPr>
        <w:t>2</w:t>
      </w:r>
      <w:r w:rsidRPr="007F4FB5">
        <w:rPr>
          <w:i/>
          <w:sz w:val="32"/>
          <w:szCs w:val="32"/>
        </w:rPr>
        <w:t>AC</w:t>
      </w:r>
      <w:r w:rsidRPr="00E60A8B">
        <w:rPr>
          <w:sz w:val="32"/>
          <w:szCs w:val="32"/>
        </w:rPr>
        <w:t xml:space="preserve">. На стороне </w:t>
      </w:r>
      <w:r w:rsidRPr="007F4FB5">
        <w:rPr>
          <w:i/>
          <w:sz w:val="32"/>
          <w:szCs w:val="32"/>
        </w:rPr>
        <w:t>BC</w:t>
      </w:r>
      <w:r w:rsidRPr="00E60A8B">
        <w:rPr>
          <w:sz w:val="32"/>
          <w:szCs w:val="32"/>
        </w:rPr>
        <w:t xml:space="preserve"> выбрана точка </w:t>
      </w:r>
      <w:r w:rsidRPr="007F4FB5">
        <w:rPr>
          <w:i/>
          <w:sz w:val="32"/>
          <w:szCs w:val="32"/>
        </w:rPr>
        <w:t>D</w:t>
      </w:r>
      <w:r w:rsidRPr="00E60A8B">
        <w:rPr>
          <w:sz w:val="32"/>
          <w:szCs w:val="32"/>
        </w:rPr>
        <w:t xml:space="preserve"> так, что 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CAD</w:t>
      </w:r>
      <w:r>
        <w:rPr>
          <w:sz w:val="32"/>
          <w:szCs w:val="32"/>
        </w:rPr>
        <w:t> = 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CBA</w:t>
      </w:r>
      <w:r w:rsidRPr="00E60A8B">
        <w:rPr>
          <w:sz w:val="32"/>
          <w:szCs w:val="32"/>
        </w:rPr>
        <w:t xml:space="preserve">. Прямая </w:t>
      </w:r>
      <w:r w:rsidRPr="007F4FB5">
        <w:rPr>
          <w:i/>
          <w:sz w:val="32"/>
          <w:szCs w:val="32"/>
        </w:rPr>
        <w:t>AD</w:t>
      </w:r>
      <w:r w:rsidRPr="00E60A8B">
        <w:rPr>
          <w:sz w:val="32"/>
          <w:szCs w:val="32"/>
        </w:rPr>
        <w:t xml:space="preserve"> пересекает биссектрису внешнего угла при вершине </w:t>
      </w:r>
      <w:r w:rsidRPr="007F4FB5">
        <w:rPr>
          <w:i/>
          <w:sz w:val="32"/>
          <w:szCs w:val="32"/>
        </w:rPr>
        <w:t>C</w:t>
      </w:r>
      <w:r w:rsidRPr="00E60A8B">
        <w:rPr>
          <w:sz w:val="32"/>
          <w:szCs w:val="32"/>
        </w:rPr>
        <w:t xml:space="preserve"> в точке </w:t>
      </w:r>
      <w:r w:rsidRPr="007F4FB5">
        <w:rPr>
          <w:i/>
          <w:sz w:val="32"/>
          <w:szCs w:val="32"/>
        </w:rPr>
        <w:t>E</w:t>
      </w:r>
      <w:r w:rsidRPr="00E60A8B">
        <w:rPr>
          <w:sz w:val="32"/>
          <w:szCs w:val="32"/>
        </w:rPr>
        <w:t xml:space="preserve">. Докажите, что угол </w:t>
      </w:r>
      <w:r w:rsidRPr="007F4FB5">
        <w:rPr>
          <w:i/>
          <w:sz w:val="32"/>
          <w:szCs w:val="32"/>
        </w:rPr>
        <w:t>BEC</w:t>
      </w:r>
      <w:r w:rsidRPr="00E60A8B">
        <w:rPr>
          <w:sz w:val="32"/>
          <w:szCs w:val="32"/>
        </w:rPr>
        <w:t xml:space="preserve"> прямой. </w:t>
      </w:r>
      <w:r w:rsidRPr="00A86977">
        <w:rPr>
          <w:vanish/>
          <w:sz w:val="32"/>
          <w:szCs w:val="32"/>
        </w:rPr>
        <w:t>(К.</w:t>
      </w:r>
      <w:r>
        <w:rPr>
          <w:vanish/>
          <w:sz w:val="32"/>
          <w:szCs w:val="32"/>
        </w:rPr>
        <w:t> </w:t>
      </w:r>
      <w:r w:rsidRPr="00A86977">
        <w:rPr>
          <w:vanish/>
          <w:sz w:val="32"/>
          <w:szCs w:val="32"/>
        </w:rPr>
        <w:t>Сухов, модификация задачи отбора команды Киева на Всеукраинскую олимпиаду, 2014)</w:t>
      </w:r>
    </w:p>
    <w:p w:rsidR="00124C9D" w:rsidRPr="00D27970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Хулиган Вася разрезал прямоугольный портрет директора школы по прямой. После этого он разрезал по прямой один из получившихся кусков. Потом он сделал то же с одним из новых кусков и т.д. После ста таких разрезаний появился директор школы и поставил Васе по двойке за каждый четырёхугольный кусок и по две двойки за каждый треугольный. Докажите, что Вася получил больше 100 двоек. </w:t>
      </w:r>
      <w:r w:rsidRPr="00A86977">
        <w:rPr>
          <w:vanish/>
          <w:sz w:val="32"/>
          <w:szCs w:val="32"/>
        </w:rPr>
        <w:t>(Украина, областной тур, 2011/12</w:t>
      </w:r>
      <w:r w:rsidRPr="00514AF6">
        <w:rPr>
          <w:vanish/>
          <w:sz w:val="32"/>
          <w:szCs w:val="32"/>
        </w:rPr>
        <w:t>)</w:t>
      </w:r>
    </w:p>
    <w:p w:rsidR="00124C9D" w:rsidRPr="008F4AE1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>1007 черных и 1007 белых шаров, занумерованных всеми натуральными</w:t>
      </w:r>
      <w:r w:rsidR="00332172"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>числами от 1 до 2014, складывают в мешок на глазах у Васи (так что</w:t>
      </w:r>
      <w:r w:rsidR="00332172"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>Вася видит, какого цвета шар с каждым номером). Затем Вася один раз в</w:t>
      </w:r>
      <w:r w:rsidR="00332172"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>минуту</w:t>
      </w:r>
      <w:r w:rsidR="00332172">
        <w:rPr>
          <w:sz w:val="32"/>
          <w:szCs w:val="32"/>
        </w:rPr>
        <w:t xml:space="preserve"> вслепую</w:t>
      </w:r>
      <w:r w:rsidR="00DA2C9C" w:rsidRPr="00DA2C9C">
        <w:rPr>
          <w:sz w:val="32"/>
          <w:szCs w:val="32"/>
        </w:rPr>
        <w:t xml:space="preserve"> вынимает из мешка один шар и кладёт его на стол</w:t>
      </w:r>
      <w:r w:rsidR="00384CE6">
        <w:rPr>
          <w:sz w:val="32"/>
          <w:szCs w:val="32"/>
        </w:rPr>
        <w:t xml:space="preserve">, после чего при желании </w:t>
      </w:r>
      <w:r w:rsidR="00DA2C9C" w:rsidRPr="00DA2C9C">
        <w:rPr>
          <w:sz w:val="32"/>
          <w:szCs w:val="32"/>
        </w:rPr>
        <w:t>может взять со стола два разноцветных шара (если найдёт) и спрятать их</w:t>
      </w:r>
      <w:r w:rsidR="00332172"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 xml:space="preserve">в сундук </w:t>
      </w:r>
      <w:r w:rsidR="00DA2C9C">
        <w:rPr>
          <w:sz w:val="32"/>
          <w:szCs w:val="32"/>
        </w:rPr>
        <w:t>—</w:t>
      </w:r>
      <w:r w:rsidR="00DA2C9C" w:rsidRPr="00DA2C9C">
        <w:rPr>
          <w:sz w:val="32"/>
          <w:szCs w:val="32"/>
        </w:rPr>
        <w:t xml:space="preserve"> тогда он получает количество очков, равное разности </w:t>
      </w:r>
      <w:r w:rsidR="003A32A9" w:rsidRPr="003A32A9">
        <w:rPr>
          <w:sz w:val="32"/>
          <w:szCs w:val="32"/>
        </w:rPr>
        <w:t xml:space="preserve">большего и меньшего </w:t>
      </w:r>
      <w:r w:rsidR="00DA2C9C" w:rsidRPr="00DA2C9C">
        <w:rPr>
          <w:sz w:val="32"/>
          <w:szCs w:val="32"/>
        </w:rPr>
        <w:t>чисел</w:t>
      </w:r>
      <w:r w:rsidR="00332172"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>на этих двух шарах. Сколько очков Вася может заработать наверняка за</w:t>
      </w:r>
      <w:r w:rsidR="00332172">
        <w:rPr>
          <w:sz w:val="32"/>
          <w:szCs w:val="32"/>
        </w:rPr>
        <w:t xml:space="preserve"> </w:t>
      </w:r>
      <w:r w:rsidR="00DA2C9C" w:rsidRPr="00DA2C9C">
        <w:rPr>
          <w:sz w:val="32"/>
          <w:szCs w:val="32"/>
        </w:rPr>
        <w:t>2014 минут?</w:t>
      </w:r>
      <w:r>
        <w:rPr>
          <w:sz w:val="32"/>
          <w:szCs w:val="32"/>
        </w:rPr>
        <w:t xml:space="preserve"> </w:t>
      </w:r>
      <w:r w:rsidRPr="00A86977">
        <w:rPr>
          <w:vanish/>
          <w:sz w:val="32"/>
          <w:szCs w:val="32"/>
        </w:rPr>
        <w:t>(Турция, второй этап, 2014</w:t>
      </w:r>
      <w:r w:rsidRPr="00514AF6">
        <w:rPr>
          <w:vanish/>
          <w:sz w:val="32"/>
          <w:szCs w:val="32"/>
        </w:rPr>
        <w:t>)</w:t>
      </w:r>
    </w:p>
    <w:p w:rsidR="00124C9D" w:rsidRPr="008F4AE1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На доске написаны пять различных положительных чисел. Оказалось, что для любых трёх разных чисел </w:t>
      </w:r>
      <w:r w:rsidRPr="007F4FB5">
        <w:rPr>
          <w:i/>
          <w:sz w:val="32"/>
          <w:szCs w:val="32"/>
        </w:rPr>
        <w:t>a</w:t>
      </w:r>
      <w:r w:rsidRPr="00E60A8B">
        <w:rPr>
          <w:sz w:val="32"/>
          <w:szCs w:val="32"/>
        </w:rPr>
        <w:t xml:space="preserve">, </w:t>
      </w:r>
      <w:r w:rsidRPr="007F4FB5">
        <w:rPr>
          <w:i/>
          <w:sz w:val="32"/>
          <w:szCs w:val="32"/>
        </w:rPr>
        <w:t>b</w:t>
      </w:r>
      <w:r w:rsidRPr="00E60A8B">
        <w:rPr>
          <w:sz w:val="32"/>
          <w:szCs w:val="32"/>
        </w:rPr>
        <w:t xml:space="preserve">, </w:t>
      </w:r>
      <w:r w:rsidRPr="007F4FB5">
        <w:rPr>
          <w:i/>
          <w:sz w:val="32"/>
          <w:szCs w:val="32"/>
        </w:rPr>
        <w:t>c</w:t>
      </w:r>
      <w:r w:rsidRPr="00E60A8B">
        <w:rPr>
          <w:sz w:val="32"/>
          <w:szCs w:val="32"/>
        </w:rPr>
        <w:t xml:space="preserve"> на доске число </w:t>
      </w:r>
      <w:proofErr w:type="spellStart"/>
      <w:r w:rsidRPr="007F4FB5">
        <w:rPr>
          <w:i/>
          <w:sz w:val="32"/>
          <w:szCs w:val="32"/>
        </w:rPr>
        <w:t>ab</w:t>
      </w:r>
      <w:r w:rsidRPr="00E60A8B">
        <w:rPr>
          <w:sz w:val="32"/>
          <w:szCs w:val="32"/>
        </w:rPr>
        <w:t>+</w:t>
      </w:r>
      <w:r w:rsidRPr="007F4FB5">
        <w:rPr>
          <w:i/>
          <w:sz w:val="32"/>
          <w:szCs w:val="32"/>
        </w:rPr>
        <w:t>bc</w:t>
      </w:r>
      <w:r w:rsidRPr="00E60A8B">
        <w:rPr>
          <w:sz w:val="32"/>
          <w:szCs w:val="32"/>
        </w:rPr>
        <w:t>+</w:t>
      </w:r>
      <w:r w:rsidRPr="007F4FB5">
        <w:rPr>
          <w:i/>
          <w:sz w:val="32"/>
          <w:szCs w:val="32"/>
        </w:rPr>
        <w:t>ca</w:t>
      </w:r>
      <w:proofErr w:type="spellEnd"/>
      <w:r w:rsidRPr="00E60A8B">
        <w:rPr>
          <w:sz w:val="32"/>
          <w:szCs w:val="32"/>
        </w:rPr>
        <w:t xml:space="preserve"> рационально. Докажите, что отношение любых двух чисел на доске рационально. </w:t>
      </w:r>
      <w:r w:rsidRPr="00A86977">
        <w:rPr>
          <w:vanish/>
          <w:sz w:val="32"/>
          <w:szCs w:val="32"/>
        </w:rPr>
        <w:t>(Саудовская Аравия, отбор на ММО, 2014</w:t>
      </w:r>
      <w:r w:rsidRPr="00514AF6">
        <w:rPr>
          <w:vanish/>
          <w:sz w:val="32"/>
          <w:szCs w:val="32"/>
        </w:rPr>
        <w:t>)</w:t>
      </w:r>
    </w:p>
    <w:p w:rsidR="00124C9D" w:rsidRPr="008F4AE1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7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На полоске написаны по порядку числа от 1 до 2014. Полоску разрезали на несколько частей, и оказалось, что среднее арифметическое всех чисел первой части равно некоторому натуральному </w:t>
      </w:r>
      <w:r w:rsidRPr="007F4FB5">
        <w:rPr>
          <w:i/>
          <w:sz w:val="32"/>
          <w:szCs w:val="32"/>
        </w:rPr>
        <w:t>k</w:t>
      </w:r>
      <w:r w:rsidRPr="00E60A8B">
        <w:rPr>
          <w:sz w:val="32"/>
          <w:szCs w:val="32"/>
        </w:rPr>
        <w:t xml:space="preserve">, второй части </w:t>
      </w:r>
      <w:r>
        <w:rPr>
          <w:sz w:val="32"/>
          <w:szCs w:val="32"/>
        </w:rPr>
        <w:t>—</w:t>
      </w:r>
      <w:r w:rsidRPr="00E60A8B">
        <w:rPr>
          <w:sz w:val="32"/>
          <w:szCs w:val="32"/>
        </w:rPr>
        <w:t xml:space="preserve"> 2</w:t>
      </w:r>
      <w:r w:rsidRPr="007F4FB5">
        <w:rPr>
          <w:i/>
          <w:sz w:val="32"/>
          <w:szCs w:val="32"/>
        </w:rPr>
        <w:t>k</w:t>
      </w:r>
      <w:r w:rsidRPr="00E60A8B">
        <w:rPr>
          <w:sz w:val="32"/>
          <w:szCs w:val="32"/>
        </w:rPr>
        <w:t xml:space="preserve">, третьей </w:t>
      </w:r>
      <w:r>
        <w:rPr>
          <w:sz w:val="32"/>
          <w:szCs w:val="32"/>
        </w:rPr>
        <w:t>—</w:t>
      </w:r>
      <w:r w:rsidRPr="00E60A8B">
        <w:rPr>
          <w:sz w:val="32"/>
          <w:szCs w:val="32"/>
        </w:rPr>
        <w:t xml:space="preserve"> 3</w:t>
      </w:r>
      <w:r w:rsidRPr="007F4FB5">
        <w:rPr>
          <w:i/>
          <w:sz w:val="32"/>
          <w:szCs w:val="32"/>
        </w:rPr>
        <w:t>k</w:t>
      </w:r>
      <w:r w:rsidRPr="00E60A8B">
        <w:rPr>
          <w:sz w:val="32"/>
          <w:szCs w:val="32"/>
        </w:rPr>
        <w:t xml:space="preserve"> и т.д. При каких </w:t>
      </w:r>
      <w:r w:rsidRPr="007F4FB5">
        <w:rPr>
          <w:i/>
          <w:sz w:val="32"/>
          <w:szCs w:val="32"/>
        </w:rPr>
        <w:t>k</w:t>
      </w:r>
      <w:r w:rsidRPr="00E60A8B">
        <w:rPr>
          <w:sz w:val="32"/>
          <w:szCs w:val="32"/>
        </w:rPr>
        <w:t xml:space="preserve"> это возможно? </w:t>
      </w:r>
      <w:r w:rsidRPr="00A86977">
        <w:rPr>
          <w:vanish/>
          <w:sz w:val="32"/>
          <w:szCs w:val="32"/>
        </w:rPr>
        <w:t>(Сообщил С.</w:t>
      </w:r>
      <w:r>
        <w:rPr>
          <w:vanish/>
          <w:sz w:val="32"/>
          <w:szCs w:val="32"/>
        </w:rPr>
        <w:t> </w:t>
      </w:r>
      <w:r w:rsidRPr="00A86977">
        <w:rPr>
          <w:vanish/>
          <w:sz w:val="32"/>
          <w:szCs w:val="32"/>
        </w:rPr>
        <w:t>Волчёнков</w:t>
      </w:r>
      <w:r w:rsidRPr="00017446">
        <w:rPr>
          <w:vanish/>
          <w:sz w:val="32"/>
          <w:szCs w:val="32"/>
        </w:rPr>
        <w:t>)</w:t>
      </w:r>
    </w:p>
    <w:p w:rsidR="00124C9D" w:rsidRPr="00783FBE" w:rsidRDefault="00124C9D" w:rsidP="00124C9D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Pr="00E60A8B">
        <w:rPr>
          <w:sz w:val="32"/>
          <w:szCs w:val="32"/>
        </w:rPr>
        <w:t xml:space="preserve">В четырехугольнике </w:t>
      </w:r>
      <w:r w:rsidRPr="007F4FB5">
        <w:rPr>
          <w:i/>
          <w:sz w:val="32"/>
          <w:szCs w:val="32"/>
        </w:rPr>
        <w:t>ABCD</w:t>
      </w:r>
      <w:r w:rsidRPr="00E60A8B">
        <w:rPr>
          <w:sz w:val="32"/>
          <w:szCs w:val="32"/>
        </w:rPr>
        <w:t xml:space="preserve"> выполнены равенства 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BCA</w:t>
      </w:r>
      <w:r w:rsidRPr="00E60A8B">
        <w:rPr>
          <w:sz w:val="32"/>
          <w:szCs w:val="32"/>
        </w:rPr>
        <w:t>+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CAD</w:t>
      </w:r>
      <w:r>
        <w:rPr>
          <w:sz w:val="32"/>
          <w:szCs w:val="32"/>
        </w:rPr>
        <w:t> = </w:t>
      </w:r>
      <w:r w:rsidRPr="00E60A8B">
        <w:rPr>
          <w:sz w:val="32"/>
          <w:szCs w:val="32"/>
        </w:rPr>
        <w:t>180</w:t>
      </w:r>
      <w:r>
        <w:rPr>
          <w:sz w:val="32"/>
          <w:szCs w:val="32"/>
        </w:rPr>
        <w:sym w:font="Symbol" w:char="F0B0"/>
      </w:r>
      <w:r w:rsidRPr="00E60A8B">
        <w:rPr>
          <w:sz w:val="32"/>
          <w:szCs w:val="32"/>
        </w:rPr>
        <w:t xml:space="preserve"> и </w:t>
      </w:r>
      <w:r w:rsidRPr="007F4FB5">
        <w:rPr>
          <w:i/>
          <w:sz w:val="32"/>
          <w:szCs w:val="32"/>
        </w:rPr>
        <w:t>AB</w:t>
      </w:r>
      <w:r>
        <w:rPr>
          <w:sz w:val="32"/>
          <w:szCs w:val="32"/>
        </w:rPr>
        <w:t> = </w:t>
      </w:r>
      <w:r w:rsidRPr="007F4FB5">
        <w:rPr>
          <w:i/>
          <w:sz w:val="32"/>
          <w:szCs w:val="32"/>
        </w:rPr>
        <w:t>AD</w:t>
      </w:r>
      <w:r w:rsidRPr="00E60A8B">
        <w:rPr>
          <w:sz w:val="32"/>
          <w:szCs w:val="32"/>
        </w:rPr>
        <w:t>+</w:t>
      </w:r>
      <w:r w:rsidRPr="007F4FB5">
        <w:rPr>
          <w:i/>
          <w:sz w:val="32"/>
          <w:szCs w:val="32"/>
        </w:rPr>
        <w:t>BC</w:t>
      </w:r>
      <w:r w:rsidRPr="00E60A8B">
        <w:rPr>
          <w:sz w:val="32"/>
          <w:szCs w:val="32"/>
        </w:rPr>
        <w:t xml:space="preserve">. Докажите, что 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BAC</w:t>
      </w:r>
      <w:r w:rsidRPr="00E60A8B">
        <w:rPr>
          <w:sz w:val="32"/>
          <w:szCs w:val="32"/>
        </w:rPr>
        <w:t>+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ACD</w:t>
      </w:r>
      <w:r>
        <w:rPr>
          <w:sz w:val="32"/>
          <w:szCs w:val="32"/>
        </w:rPr>
        <w:t> = </w:t>
      </w:r>
      <w:r>
        <w:rPr>
          <w:sz w:val="32"/>
          <w:szCs w:val="32"/>
        </w:rPr>
        <w:sym w:font="Symbol" w:char="F0D0"/>
      </w:r>
      <w:r w:rsidRPr="007F4FB5">
        <w:rPr>
          <w:i/>
          <w:sz w:val="32"/>
          <w:szCs w:val="32"/>
        </w:rPr>
        <w:t>CDA</w:t>
      </w:r>
      <w:r w:rsidRPr="00E60A8B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A86977">
        <w:rPr>
          <w:vanish/>
          <w:sz w:val="32"/>
          <w:szCs w:val="32"/>
        </w:rPr>
        <w:t>(Сербия, муниципальный этап, 2014)</w:t>
      </w:r>
    </w:p>
    <w:p w:rsidR="008F4AE1" w:rsidRPr="00FF7106" w:rsidRDefault="00124C9D" w:rsidP="00124C9D">
      <w:pPr>
        <w:spacing w:after="120"/>
        <w:jc w:val="center"/>
        <w:rPr>
          <w:sz w:val="23"/>
          <w:szCs w:val="23"/>
        </w:rPr>
      </w:pPr>
      <w:r>
        <w:rPr>
          <w:sz w:val="32"/>
          <w:szCs w:val="32"/>
        </w:rPr>
        <w:br w:type="page"/>
      </w:r>
      <w:r w:rsidR="008F4AE1">
        <w:rPr>
          <w:sz w:val="23"/>
          <w:szCs w:val="23"/>
          <w:lang w:val="en-US"/>
        </w:rPr>
        <w:lastRenderedPageBreak/>
        <w:t>XLI</w:t>
      </w:r>
      <w:r w:rsidR="00783FBE">
        <w:rPr>
          <w:sz w:val="23"/>
          <w:szCs w:val="23"/>
          <w:lang w:val="en-US"/>
        </w:rPr>
        <w:t>V</w:t>
      </w:r>
      <w:r w:rsidR="008F4AE1" w:rsidRPr="008726C4">
        <w:rPr>
          <w:sz w:val="23"/>
          <w:szCs w:val="23"/>
        </w:rPr>
        <w:t xml:space="preserve"> УРАЛЬСКИЙ ТУРНИР ЮНЫХ МАТЕМАТИКОВ. </w:t>
      </w:r>
      <w:r w:rsidR="00783FBE">
        <w:rPr>
          <w:sz w:val="23"/>
          <w:szCs w:val="23"/>
        </w:rPr>
        <w:t>ЯРОСЛАВЛЬ</w:t>
      </w:r>
      <w:r w:rsidR="008F4AE1" w:rsidRPr="008F4AE1">
        <w:rPr>
          <w:sz w:val="23"/>
          <w:szCs w:val="23"/>
        </w:rPr>
        <w:t xml:space="preserve">, </w:t>
      </w:r>
      <w:r w:rsidR="00743F44">
        <w:rPr>
          <w:sz w:val="23"/>
          <w:szCs w:val="23"/>
        </w:rPr>
        <w:t>29.11</w:t>
      </w:r>
      <w:r w:rsidR="008F4AE1" w:rsidRPr="008F4AE1">
        <w:rPr>
          <w:sz w:val="23"/>
          <w:szCs w:val="23"/>
        </w:rPr>
        <w:t>-</w:t>
      </w:r>
      <w:r w:rsidR="00743F44">
        <w:rPr>
          <w:sz w:val="23"/>
          <w:szCs w:val="23"/>
        </w:rPr>
        <w:t>05</w:t>
      </w:r>
      <w:r w:rsidR="008F4AE1" w:rsidRPr="008F4AE1">
        <w:rPr>
          <w:sz w:val="23"/>
          <w:szCs w:val="23"/>
        </w:rPr>
        <w:t>.</w:t>
      </w:r>
      <w:r w:rsidR="00743F44">
        <w:rPr>
          <w:sz w:val="23"/>
          <w:szCs w:val="23"/>
        </w:rPr>
        <w:t>1</w:t>
      </w:r>
      <w:r w:rsidR="00783FBE">
        <w:rPr>
          <w:sz w:val="23"/>
          <w:szCs w:val="23"/>
        </w:rPr>
        <w:t>2.2014</w:t>
      </w:r>
    </w:p>
    <w:p w:rsidR="008F4AE1" w:rsidRPr="00FA6300" w:rsidRDefault="00CA083E" w:rsidP="008F4AE1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8F4AE1" w:rsidRPr="00963C6F" w:rsidRDefault="008F4AE1" w:rsidP="008F4AE1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 w:rsidRPr="00963C6F">
        <w:rPr>
          <w:rFonts w:ascii="Times New Roman" w:hAnsi="Times New Roman" w:cs="Times New Roman"/>
        </w:rPr>
        <w:t xml:space="preserve">СТАРШАЯ ГРУППА, </w:t>
      </w:r>
      <w:r w:rsidR="00124C9D">
        <w:rPr>
          <w:rFonts w:ascii="Times New Roman" w:hAnsi="Times New Roman" w:cs="Times New Roman"/>
        </w:rPr>
        <w:t>ПЕРВ</w:t>
      </w:r>
      <w:r w:rsidRPr="00963C6F">
        <w:rPr>
          <w:rFonts w:ascii="Times New Roman" w:hAnsi="Times New Roman" w:cs="Times New Roman"/>
        </w:rPr>
        <w:t>АЯ ЛИГА</w:t>
      </w:r>
    </w:p>
    <w:p w:rsidR="002672D1" w:rsidRDefault="008F4AE1" w:rsidP="00A04BB9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Правильный треугольник со стороной </w:t>
      </w:r>
      <w:r w:rsidR="00254009" w:rsidRPr="007F4FB5">
        <w:rPr>
          <w:i/>
          <w:sz w:val="32"/>
          <w:szCs w:val="32"/>
        </w:rPr>
        <w:t>n</w:t>
      </w:r>
      <w:r w:rsidR="00254009" w:rsidRPr="00E60A8B">
        <w:rPr>
          <w:sz w:val="32"/>
          <w:szCs w:val="32"/>
        </w:rPr>
        <w:t xml:space="preserve"> (</w:t>
      </w:r>
      <w:r w:rsidR="00254009" w:rsidRPr="007F4FB5">
        <w:rPr>
          <w:i/>
          <w:sz w:val="32"/>
          <w:szCs w:val="32"/>
        </w:rPr>
        <w:t>n</w:t>
      </w:r>
      <w:r w:rsidR="00254009" w:rsidRPr="00E60A8B">
        <w:rPr>
          <w:sz w:val="32"/>
          <w:szCs w:val="32"/>
        </w:rPr>
        <w:t xml:space="preserve">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чётное натуральное число) разбит прямыми, параллельными его сторонам, на </w:t>
      </w:r>
      <w:r w:rsidR="00254009" w:rsidRPr="007F4FB5">
        <w:rPr>
          <w:i/>
          <w:sz w:val="32"/>
          <w:szCs w:val="32"/>
        </w:rPr>
        <w:t>n</w:t>
      </w:r>
      <w:r w:rsidR="00254009" w:rsidRPr="00017446">
        <w:rPr>
          <w:sz w:val="32"/>
          <w:szCs w:val="32"/>
          <w:vertAlign w:val="superscript"/>
        </w:rPr>
        <w:t>2</w:t>
      </w:r>
      <w:r w:rsidR="00254009" w:rsidRPr="00E60A8B">
        <w:rPr>
          <w:sz w:val="32"/>
          <w:szCs w:val="32"/>
        </w:rPr>
        <w:t xml:space="preserve"> правильных треугольников со стороной 1. Оказалось, что этот треугольник можно разбить на </w:t>
      </w:r>
      <w:r w:rsidR="00254009" w:rsidRPr="007F4FB5">
        <w:rPr>
          <w:i/>
          <w:sz w:val="32"/>
          <w:szCs w:val="32"/>
        </w:rPr>
        <w:t>n</w:t>
      </w:r>
      <w:r w:rsidR="00254009" w:rsidRPr="00E60A8B">
        <w:rPr>
          <w:sz w:val="32"/>
          <w:szCs w:val="32"/>
        </w:rPr>
        <w:t xml:space="preserve"> равных фигур, каждая из которых состоит из </w:t>
      </w:r>
      <w:r w:rsidR="00254009" w:rsidRPr="007F4FB5">
        <w:rPr>
          <w:i/>
          <w:sz w:val="32"/>
          <w:szCs w:val="32"/>
        </w:rPr>
        <w:t>n</w:t>
      </w:r>
      <w:r w:rsidR="00254009" w:rsidRPr="00E60A8B">
        <w:rPr>
          <w:sz w:val="32"/>
          <w:szCs w:val="32"/>
        </w:rPr>
        <w:t xml:space="preserve"> единичных треугольников. Докажите, что </w:t>
      </w:r>
      <w:r w:rsidR="00254009" w:rsidRPr="007F4FB5">
        <w:rPr>
          <w:i/>
          <w:sz w:val="32"/>
          <w:szCs w:val="32"/>
        </w:rPr>
        <w:t>n</w:t>
      </w:r>
      <w:r w:rsidR="00254009" w:rsidRPr="00E60A8B">
        <w:rPr>
          <w:sz w:val="32"/>
          <w:szCs w:val="32"/>
        </w:rPr>
        <w:t xml:space="preserve"> делится на 4. </w:t>
      </w:r>
      <w:r w:rsidR="00254009" w:rsidRPr="00A86977">
        <w:rPr>
          <w:vanish/>
          <w:sz w:val="32"/>
          <w:szCs w:val="32"/>
        </w:rPr>
        <w:t>(</w:t>
      </w:r>
      <w:r w:rsidR="00254009">
        <w:rPr>
          <w:vanish/>
          <w:sz w:val="32"/>
          <w:szCs w:val="32"/>
        </w:rPr>
        <w:t>Олимпиада «</w:t>
      </w:r>
      <w:r w:rsidR="00254009" w:rsidRPr="007F4FB5">
        <w:rPr>
          <w:vanish/>
          <w:sz w:val="32"/>
          <w:szCs w:val="32"/>
        </w:rPr>
        <w:t>Cono Sur</w:t>
      </w:r>
      <w:r w:rsidR="00254009">
        <w:rPr>
          <w:vanish/>
          <w:sz w:val="32"/>
          <w:szCs w:val="32"/>
        </w:rPr>
        <w:t>»</w:t>
      </w:r>
      <w:r w:rsidR="00254009" w:rsidRPr="00A86977">
        <w:rPr>
          <w:vanish/>
          <w:sz w:val="32"/>
          <w:szCs w:val="32"/>
        </w:rPr>
        <w:t>, 2012, shortlist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514AF6" w:rsidRPr="00514AF6">
        <w:rPr>
          <w:sz w:val="32"/>
          <w:szCs w:val="32"/>
        </w:rPr>
        <w:t xml:space="preserve">Целые числа </w:t>
      </w:r>
      <w:r w:rsidR="00514AF6" w:rsidRPr="00514AF6">
        <w:rPr>
          <w:i/>
          <w:sz w:val="32"/>
          <w:szCs w:val="32"/>
        </w:rPr>
        <w:t>a</w:t>
      </w:r>
      <w:r w:rsidR="00514AF6" w:rsidRPr="00514AF6">
        <w:rPr>
          <w:sz w:val="32"/>
          <w:szCs w:val="32"/>
        </w:rPr>
        <w:t xml:space="preserve">, </w:t>
      </w:r>
      <w:r w:rsidR="00514AF6" w:rsidRPr="00514AF6">
        <w:rPr>
          <w:i/>
          <w:sz w:val="32"/>
          <w:szCs w:val="32"/>
        </w:rPr>
        <w:t>b</w:t>
      </w:r>
      <w:r w:rsidR="00514AF6" w:rsidRPr="00514AF6">
        <w:rPr>
          <w:sz w:val="32"/>
          <w:szCs w:val="32"/>
        </w:rPr>
        <w:t xml:space="preserve">, </w:t>
      </w:r>
      <w:r w:rsidR="00514AF6" w:rsidRPr="00514AF6">
        <w:rPr>
          <w:i/>
          <w:sz w:val="32"/>
          <w:szCs w:val="32"/>
        </w:rPr>
        <w:t>c</w:t>
      </w:r>
      <w:r w:rsidR="00514AF6" w:rsidRPr="00514AF6">
        <w:rPr>
          <w:sz w:val="32"/>
          <w:szCs w:val="32"/>
        </w:rPr>
        <w:t xml:space="preserve"> удовлетворяют условию </w:t>
      </w:r>
      <w:proofErr w:type="spellStart"/>
      <w:r w:rsidR="00514AF6" w:rsidRPr="00514AF6">
        <w:rPr>
          <w:i/>
          <w:sz w:val="32"/>
          <w:szCs w:val="32"/>
        </w:rPr>
        <w:t>ab</w:t>
      </w:r>
      <w:r w:rsidR="00514AF6" w:rsidRPr="00514AF6">
        <w:rPr>
          <w:sz w:val="32"/>
          <w:szCs w:val="32"/>
        </w:rPr>
        <w:t>+</w:t>
      </w:r>
      <w:r w:rsidR="00514AF6" w:rsidRPr="00514AF6">
        <w:rPr>
          <w:i/>
          <w:sz w:val="32"/>
          <w:szCs w:val="32"/>
        </w:rPr>
        <w:t>bc</w:t>
      </w:r>
      <w:r w:rsidR="00514AF6" w:rsidRPr="00514AF6">
        <w:rPr>
          <w:sz w:val="32"/>
          <w:szCs w:val="32"/>
        </w:rPr>
        <w:t>+</w:t>
      </w:r>
      <w:r w:rsidR="00514AF6" w:rsidRPr="00514AF6">
        <w:rPr>
          <w:i/>
          <w:sz w:val="32"/>
          <w:szCs w:val="32"/>
        </w:rPr>
        <w:t>ca</w:t>
      </w:r>
      <w:proofErr w:type="spellEnd"/>
      <w:r w:rsidR="00514AF6">
        <w:rPr>
          <w:sz w:val="32"/>
          <w:szCs w:val="32"/>
          <w:lang w:val="en-US"/>
        </w:rPr>
        <w:t> </w:t>
      </w:r>
      <w:r w:rsidR="00514AF6" w:rsidRPr="00514AF6">
        <w:rPr>
          <w:sz w:val="32"/>
          <w:szCs w:val="32"/>
        </w:rPr>
        <w:t>=</w:t>
      </w:r>
      <w:r w:rsidR="00514AF6">
        <w:rPr>
          <w:sz w:val="32"/>
          <w:szCs w:val="32"/>
          <w:lang w:val="en-US"/>
        </w:rPr>
        <w:t> </w:t>
      </w:r>
      <w:r w:rsidR="00514AF6" w:rsidRPr="00514AF6">
        <w:rPr>
          <w:sz w:val="32"/>
          <w:szCs w:val="32"/>
        </w:rPr>
        <w:t>1. Докажите, что число (1+</w:t>
      </w:r>
      <w:r w:rsidR="00514AF6" w:rsidRPr="00514AF6">
        <w:rPr>
          <w:i/>
          <w:sz w:val="32"/>
          <w:szCs w:val="32"/>
        </w:rPr>
        <w:t>a</w:t>
      </w:r>
      <w:proofErr w:type="gramStart"/>
      <w:r w:rsidR="00514AF6" w:rsidRPr="00514AF6">
        <w:rPr>
          <w:sz w:val="32"/>
          <w:szCs w:val="32"/>
          <w:vertAlign w:val="superscript"/>
        </w:rPr>
        <w:t>2</w:t>
      </w:r>
      <w:r w:rsidR="00514AF6" w:rsidRPr="00514AF6">
        <w:rPr>
          <w:sz w:val="32"/>
          <w:szCs w:val="32"/>
        </w:rPr>
        <w:t>)(</w:t>
      </w:r>
      <w:proofErr w:type="gramEnd"/>
      <w:r w:rsidR="00514AF6" w:rsidRPr="00514AF6">
        <w:rPr>
          <w:sz w:val="32"/>
          <w:szCs w:val="32"/>
        </w:rPr>
        <w:t>1+</w:t>
      </w:r>
      <w:r w:rsidR="00514AF6" w:rsidRPr="00514AF6">
        <w:rPr>
          <w:i/>
          <w:sz w:val="32"/>
          <w:szCs w:val="32"/>
        </w:rPr>
        <w:t>b</w:t>
      </w:r>
      <w:r w:rsidR="00514AF6" w:rsidRPr="00514AF6">
        <w:rPr>
          <w:sz w:val="32"/>
          <w:szCs w:val="32"/>
          <w:vertAlign w:val="superscript"/>
        </w:rPr>
        <w:t>2</w:t>
      </w:r>
      <w:r w:rsidR="00514AF6" w:rsidRPr="00514AF6">
        <w:rPr>
          <w:sz w:val="32"/>
          <w:szCs w:val="32"/>
        </w:rPr>
        <w:t>)(1+</w:t>
      </w:r>
      <w:r w:rsidR="00514AF6" w:rsidRPr="00514AF6">
        <w:rPr>
          <w:i/>
          <w:sz w:val="32"/>
          <w:szCs w:val="32"/>
        </w:rPr>
        <w:t>c</w:t>
      </w:r>
      <w:r w:rsidR="00514AF6" w:rsidRPr="00514AF6">
        <w:rPr>
          <w:sz w:val="32"/>
          <w:szCs w:val="32"/>
          <w:vertAlign w:val="superscript"/>
        </w:rPr>
        <w:t>2</w:t>
      </w:r>
      <w:r w:rsidR="00514AF6" w:rsidRPr="00514AF6">
        <w:rPr>
          <w:sz w:val="32"/>
          <w:szCs w:val="32"/>
        </w:rPr>
        <w:t xml:space="preserve">) </w:t>
      </w:r>
      <w:r w:rsidR="00514AF6">
        <w:rPr>
          <w:sz w:val="32"/>
          <w:szCs w:val="32"/>
        </w:rPr>
        <w:t xml:space="preserve">— точный квадрат. </w:t>
      </w:r>
      <w:r w:rsidR="00514AF6" w:rsidRPr="00514AF6">
        <w:rPr>
          <w:vanish/>
          <w:sz w:val="32"/>
          <w:szCs w:val="32"/>
        </w:rPr>
        <w:t>(Украина, 2009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В треугольнике </w:t>
      </w:r>
      <w:r w:rsidR="00254009" w:rsidRPr="00514AF6">
        <w:rPr>
          <w:i/>
          <w:sz w:val="32"/>
          <w:szCs w:val="32"/>
        </w:rPr>
        <w:t>ABC</w:t>
      </w:r>
      <w:r w:rsidR="00254009" w:rsidRPr="00E60A8B">
        <w:rPr>
          <w:sz w:val="32"/>
          <w:szCs w:val="32"/>
        </w:rPr>
        <w:t xml:space="preserve"> выполняется равенство </w:t>
      </w:r>
      <w:r w:rsidR="00254009" w:rsidRPr="00514AF6">
        <w:rPr>
          <w:i/>
          <w:sz w:val="32"/>
          <w:szCs w:val="32"/>
        </w:rPr>
        <w:t>BC</w:t>
      </w:r>
      <w:r w:rsidR="00254009">
        <w:rPr>
          <w:sz w:val="32"/>
          <w:szCs w:val="32"/>
        </w:rPr>
        <w:t> = </w:t>
      </w:r>
      <w:r w:rsidR="00254009" w:rsidRPr="00E60A8B">
        <w:rPr>
          <w:sz w:val="32"/>
          <w:szCs w:val="32"/>
        </w:rPr>
        <w:t>2</w:t>
      </w:r>
      <w:r w:rsidR="00254009" w:rsidRPr="00514AF6">
        <w:rPr>
          <w:i/>
          <w:sz w:val="32"/>
          <w:szCs w:val="32"/>
        </w:rPr>
        <w:t>AC</w:t>
      </w:r>
      <w:r w:rsidR="00254009" w:rsidRPr="00E60A8B">
        <w:rPr>
          <w:sz w:val="32"/>
          <w:szCs w:val="32"/>
        </w:rPr>
        <w:t xml:space="preserve">. На стороне </w:t>
      </w:r>
      <w:r w:rsidR="00254009" w:rsidRPr="00514AF6">
        <w:rPr>
          <w:i/>
          <w:sz w:val="32"/>
          <w:szCs w:val="32"/>
        </w:rPr>
        <w:t>BC</w:t>
      </w:r>
      <w:r w:rsidR="00254009" w:rsidRPr="00E60A8B">
        <w:rPr>
          <w:sz w:val="32"/>
          <w:szCs w:val="32"/>
        </w:rPr>
        <w:t xml:space="preserve"> выбрана точка </w:t>
      </w:r>
      <w:r w:rsidR="00254009" w:rsidRPr="007F4FB5">
        <w:rPr>
          <w:i/>
          <w:sz w:val="32"/>
          <w:szCs w:val="32"/>
        </w:rPr>
        <w:t>D</w:t>
      </w:r>
      <w:r w:rsidR="00254009" w:rsidRPr="00E60A8B">
        <w:rPr>
          <w:sz w:val="32"/>
          <w:szCs w:val="32"/>
        </w:rPr>
        <w:t xml:space="preserve"> так, что </w:t>
      </w:r>
      <w:r w:rsidR="00254009">
        <w:rPr>
          <w:sz w:val="32"/>
          <w:szCs w:val="32"/>
        </w:rPr>
        <w:sym w:font="Symbol" w:char="F0D0"/>
      </w:r>
      <w:r w:rsidR="00254009" w:rsidRPr="00514AF6">
        <w:rPr>
          <w:i/>
          <w:sz w:val="32"/>
          <w:szCs w:val="32"/>
        </w:rPr>
        <w:t>CA</w:t>
      </w:r>
      <w:r w:rsidR="00254009" w:rsidRPr="007F4FB5">
        <w:rPr>
          <w:i/>
          <w:sz w:val="32"/>
          <w:szCs w:val="32"/>
        </w:rPr>
        <w:t>D</w:t>
      </w:r>
      <w:r w:rsidR="00254009">
        <w:rPr>
          <w:sz w:val="32"/>
          <w:szCs w:val="32"/>
        </w:rPr>
        <w:t> = </w:t>
      </w:r>
      <w:r w:rsidR="00254009">
        <w:rPr>
          <w:sz w:val="32"/>
          <w:szCs w:val="32"/>
        </w:rPr>
        <w:sym w:font="Symbol" w:char="F0D0"/>
      </w:r>
      <w:r w:rsidR="00254009" w:rsidRPr="00514AF6">
        <w:rPr>
          <w:i/>
          <w:sz w:val="32"/>
          <w:szCs w:val="32"/>
        </w:rPr>
        <w:t>CBA</w:t>
      </w:r>
      <w:r w:rsidR="00254009" w:rsidRPr="00E60A8B">
        <w:rPr>
          <w:sz w:val="32"/>
          <w:szCs w:val="32"/>
        </w:rPr>
        <w:t xml:space="preserve">. Прямая </w:t>
      </w:r>
      <w:r w:rsidR="00254009" w:rsidRPr="00514AF6">
        <w:rPr>
          <w:i/>
          <w:sz w:val="32"/>
          <w:szCs w:val="32"/>
        </w:rPr>
        <w:t>A</w:t>
      </w:r>
      <w:r w:rsidR="00254009" w:rsidRPr="007F4FB5">
        <w:rPr>
          <w:i/>
          <w:sz w:val="32"/>
          <w:szCs w:val="32"/>
        </w:rPr>
        <w:t>D</w:t>
      </w:r>
      <w:r w:rsidR="00254009" w:rsidRPr="00E60A8B">
        <w:rPr>
          <w:sz w:val="32"/>
          <w:szCs w:val="32"/>
        </w:rPr>
        <w:t xml:space="preserve"> пересекает биссектрису внешнего угла при вершине </w:t>
      </w:r>
      <w:r w:rsidR="00254009" w:rsidRPr="00514AF6">
        <w:rPr>
          <w:i/>
          <w:sz w:val="32"/>
          <w:szCs w:val="32"/>
        </w:rPr>
        <w:t>C</w:t>
      </w:r>
      <w:r w:rsidR="00254009" w:rsidRPr="00E60A8B">
        <w:rPr>
          <w:sz w:val="32"/>
          <w:szCs w:val="32"/>
        </w:rPr>
        <w:t xml:space="preserve"> в точке </w:t>
      </w:r>
      <w:r w:rsidR="00254009" w:rsidRPr="007F4FB5">
        <w:rPr>
          <w:i/>
          <w:sz w:val="32"/>
          <w:szCs w:val="32"/>
        </w:rPr>
        <w:t>E</w:t>
      </w:r>
      <w:r w:rsidR="00254009" w:rsidRPr="00E60A8B">
        <w:rPr>
          <w:sz w:val="32"/>
          <w:szCs w:val="32"/>
        </w:rPr>
        <w:t xml:space="preserve">. Докажите, что угол </w:t>
      </w:r>
      <w:r w:rsidR="00254009" w:rsidRPr="00514AF6">
        <w:rPr>
          <w:i/>
          <w:sz w:val="32"/>
          <w:szCs w:val="32"/>
        </w:rPr>
        <w:t>B</w:t>
      </w:r>
      <w:r w:rsidR="00254009" w:rsidRPr="007F4FB5">
        <w:rPr>
          <w:i/>
          <w:sz w:val="32"/>
          <w:szCs w:val="32"/>
        </w:rPr>
        <w:t>E</w:t>
      </w:r>
      <w:r w:rsidR="00254009" w:rsidRPr="00514AF6">
        <w:rPr>
          <w:i/>
          <w:sz w:val="32"/>
          <w:szCs w:val="32"/>
        </w:rPr>
        <w:t>C</w:t>
      </w:r>
      <w:r w:rsidR="00254009" w:rsidRPr="00E60A8B">
        <w:rPr>
          <w:sz w:val="32"/>
          <w:szCs w:val="32"/>
        </w:rPr>
        <w:t xml:space="preserve"> прямой. </w:t>
      </w:r>
      <w:r w:rsidR="00254009" w:rsidRPr="00A86977">
        <w:rPr>
          <w:vanish/>
          <w:sz w:val="32"/>
          <w:szCs w:val="32"/>
        </w:rPr>
        <w:t>(К.</w:t>
      </w:r>
      <w:r w:rsidR="00254009">
        <w:rPr>
          <w:vanish/>
          <w:sz w:val="32"/>
          <w:szCs w:val="32"/>
        </w:rPr>
        <w:t> </w:t>
      </w:r>
      <w:r w:rsidR="00254009" w:rsidRPr="00A86977">
        <w:rPr>
          <w:vanish/>
          <w:sz w:val="32"/>
          <w:szCs w:val="32"/>
        </w:rPr>
        <w:t>Сухов, модификация задачи отбора команды Киева на Всеукраинскую олимпиаду, 2014)</w:t>
      </w:r>
    </w:p>
    <w:p w:rsidR="008F4AE1" w:rsidRPr="00D27970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Хулиган Вася разрезал прямоугольный портрет директора школы по прямой. После этого он разрезал по прямой один из получившихся кусков. Потом он сделал то же с одним из новых кусков и т.д. После ста таких разрезаний появился директор школы и поставил Васе по двойке за каждый четырёхугольный кусок и по две двойки за каждый треугольный. Докажите, что Вася получил больше 100 двоек. </w:t>
      </w:r>
      <w:r w:rsidR="00254009" w:rsidRPr="00A86977">
        <w:rPr>
          <w:vanish/>
          <w:sz w:val="32"/>
          <w:szCs w:val="32"/>
        </w:rPr>
        <w:t>(Украина, областной тур, 2011/12</w:t>
      </w:r>
      <w:r w:rsidR="00254009" w:rsidRPr="00B65F4B">
        <w:rPr>
          <w:vanish/>
          <w:sz w:val="32"/>
          <w:szCs w:val="32"/>
        </w:rPr>
        <w:t>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332172" w:rsidRPr="00DA2C9C">
        <w:rPr>
          <w:sz w:val="32"/>
          <w:szCs w:val="32"/>
        </w:rPr>
        <w:t>1007 черных и 1007 белых шаров, занумерованных всеми натуральными</w:t>
      </w:r>
      <w:r w:rsidR="00332172">
        <w:rPr>
          <w:sz w:val="32"/>
          <w:szCs w:val="32"/>
        </w:rPr>
        <w:t xml:space="preserve"> </w:t>
      </w:r>
      <w:r w:rsidR="00332172" w:rsidRPr="00DA2C9C">
        <w:rPr>
          <w:sz w:val="32"/>
          <w:szCs w:val="32"/>
        </w:rPr>
        <w:t>числами от 1 до 2014, складывают в мешок на глазах у Васи (так что</w:t>
      </w:r>
      <w:r w:rsidR="00332172">
        <w:rPr>
          <w:sz w:val="32"/>
          <w:szCs w:val="32"/>
        </w:rPr>
        <w:t xml:space="preserve"> </w:t>
      </w:r>
      <w:r w:rsidR="00332172" w:rsidRPr="00DA2C9C">
        <w:rPr>
          <w:sz w:val="32"/>
          <w:szCs w:val="32"/>
        </w:rPr>
        <w:t xml:space="preserve">Вася видит, какого цвета шар с каждым номером). </w:t>
      </w:r>
      <w:r w:rsidR="00384CE6" w:rsidRPr="00DA2C9C">
        <w:rPr>
          <w:sz w:val="32"/>
          <w:szCs w:val="32"/>
        </w:rPr>
        <w:t>Затем Вася один раз в</w:t>
      </w:r>
      <w:r w:rsidR="00384CE6">
        <w:rPr>
          <w:sz w:val="32"/>
          <w:szCs w:val="32"/>
        </w:rPr>
        <w:t xml:space="preserve"> </w:t>
      </w:r>
      <w:r w:rsidR="00384CE6" w:rsidRPr="00DA2C9C">
        <w:rPr>
          <w:sz w:val="32"/>
          <w:szCs w:val="32"/>
        </w:rPr>
        <w:t>минуту</w:t>
      </w:r>
      <w:r w:rsidR="00384CE6">
        <w:rPr>
          <w:sz w:val="32"/>
          <w:szCs w:val="32"/>
        </w:rPr>
        <w:t xml:space="preserve"> вслепую</w:t>
      </w:r>
      <w:r w:rsidR="00384CE6" w:rsidRPr="00DA2C9C">
        <w:rPr>
          <w:sz w:val="32"/>
          <w:szCs w:val="32"/>
        </w:rPr>
        <w:t xml:space="preserve"> вынимает из мешка один шар и кладёт его на стол</w:t>
      </w:r>
      <w:r w:rsidR="00384CE6">
        <w:rPr>
          <w:sz w:val="32"/>
          <w:szCs w:val="32"/>
        </w:rPr>
        <w:t xml:space="preserve">, после чего при желании </w:t>
      </w:r>
      <w:r w:rsidR="00384CE6" w:rsidRPr="00DA2C9C">
        <w:rPr>
          <w:sz w:val="32"/>
          <w:szCs w:val="32"/>
        </w:rPr>
        <w:t>может взять со стола два разноцветных шара (если найдёт) и спрятать их</w:t>
      </w:r>
      <w:r w:rsidR="00384CE6">
        <w:rPr>
          <w:sz w:val="32"/>
          <w:szCs w:val="32"/>
        </w:rPr>
        <w:t xml:space="preserve"> </w:t>
      </w:r>
      <w:r w:rsidR="00384CE6" w:rsidRPr="00DA2C9C">
        <w:rPr>
          <w:sz w:val="32"/>
          <w:szCs w:val="32"/>
        </w:rPr>
        <w:t xml:space="preserve">в сундук </w:t>
      </w:r>
      <w:r w:rsidR="00384CE6">
        <w:rPr>
          <w:sz w:val="32"/>
          <w:szCs w:val="32"/>
        </w:rPr>
        <w:t>—</w:t>
      </w:r>
      <w:r w:rsidR="00384CE6" w:rsidRPr="00DA2C9C">
        <w:rPr>
          <w:sz w:val="32"/>
          <w:szCs w:val="32"/>
        </w:rPr>
        <w:t xml:space="preserve"> тогда он получает количество очков, равное разности </w:t>
      </w:r>
      <w:r w:rsidR="00384CE6" w:rsidRPr="003A32A9">
        <w:rPr>
          <w:sz w:val="32"/>
          <w:szCs w:val="32"/>
        </w:rPr>
        <w:t xml:space="preserve">большего и меньшего </w:t>
      </w:r>
      <w:r w:rsidR="00384CE6" w:rsidRPr="00DA2C9C">
        <w:rPr>
          <w:sz w:val="32"/>
          <w:szCs w:val="32"/>
        </w:rPr>
        <w:t>чисел</w:t>
      </w:r>
      <w:r w:rsidR="00384CE6">
        <w:rPr>
          <w:sz w:val="32"/>
          <w:szCs w:val="32"/>
        </w:rPr>
        <w:t xml:space="preserve"> </w:t>
      </w:r>
      <w:r w:rsidR="00384CE6" w:rsidRPr="00DA2C9C">
        <w:rPr>
          <w:sz w:val="32"/>
          <w:szCs w:val="32"/>
        </w:rPr>
        <w:t xml:space="preserve">на этих двух шарах. </w:t>
      </w:r>
      <w:r w:rsidR="00514AF6" w:rsidRPr="00514AF6">
        <w:rPr>
          <w:sz w:val="32"/>
          <w:szCs w:val="32"/>
        </w:rPr>
        <w:t>Докажите, что Вася сможет набрать не менее 4000 очков.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Турция, второй этап, 2014</w:t>
      </w:r>
      <w:r w:rsidR="00254009" w:rsidRPr="00514AF6">
        <w:rPr>
          <w:vanish/>
          <w:sz w:val="32"/>
          <w:szCs w:val="32"/>
        </w:rPr>
        <w:t>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514AF6" w:rsidRPr="00514AF6">
        <w:rPr>
          <w:sz w:val="32"/>
          <w:szCs w:val="32"/>
        </w:rPr>
        <w:t xml:space="preserve">Положительные вещественные числа </w:t>
      </w:r>
      <w:r w:rsidR="00514AF6" w:rsidRPr="00514AF6">
        <w:rPr>
          <w:i/>
          <w:sz w:val="32"/>
          <w:szCs w:val="32"/>
        </w:rPr>
        <w:t>a</w:t>
      </w:r>
      <w:r w:rsidR="00514AF6" w:rsidRPr="00514AF6">
        <w:rPr>
          <w:sz w:val="32"/>
          <w:szCs w:val="32"/>
        </w:rPr>
        <w:t xml:space="preserve"> и </w:t>
      </w:r>
      <w:r w:rsidR="00514AF6" w:rsidRPr="00514AF6">
        <w:rPr>
          <w:i/>
          <w:sz w:val="32"/>
          <w:szCs w:val="32"/>
        </w:rPr>
        <w:t>b</w:t>
      </w:r>
      <w:r w:rsidR="00514AF6" w:rsidRPr="00514AF6">
        <w:rPr>
          <w:sz w:val="32"/>
          <w:szCs w:val="32"/>
        </w:rPr>
        <w:t xml:space="preserve"> таковы, что </w:t>
      </w:r>
      <w:proofErr w:type="gramStart"/>
      <w:r w:rsidR="00514AF6" w:rsidRPr="00514AF6">
        <w:rPr>
          <w:sz w:val="32"/>
          <w:szCs w:val="32"/>
        </w:rPr>
        <w:t xml:space="preserve">число </w:t>
      </w:r>
      <w:r w:rsidR="00413D6D" w:rsidRPr="00413D6D">
        <w:rPr>
          <w:i/>
          <w:position w:val="-30"/>
          <w:sz w:val="22"/>
          <w:szCs w:val="22"/>
        </w:rPr>
        <w:object w:dxaOrig="7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40.35pt" o:ole="">
            <v:imagedata r:id="rId4" o:title=""/>
          </v:shape>
          <o:OLEObject Type="Embed" ProgID="Equation.DSMT4" ShapeID="_x0000_i1025" DrawAspect="Content" ObjectID="_1478966043" r:id="rId5"/>
        </w:object>
      </w:r>
      <w:r w:rsidR="00514AF6" w:rsidRPr="00514AF6">
        <w:rPr>
          <w:sz w:val="32"/>
          <w:szCs w:val="32"/>
        </w:rPr>
        <w:t xml:space="preserve"> рационально</w:t>
      </w:r>
      <w:proofErr w:type="gramEnd"/>
      <w:r w:rsidR="00514AF6" w:rsidRPr="00514AF6">
        <w:rPr>
          <w:sz w:val="32"/>
          <w:szCs w:val="32"/>
        </w:rPr>
        <w:t xml:space="preserve">. Докажите, что </w:t>
      </w:r>
      <w:proofErr w:type="gramStart"/>
      <w:r w:rsidR="00514AF6" w:rsidRPr="00514AF6">
        <w:rPr>
          <w:sz w:val="32"/>
          <w:szCs w:val="32"/>
        </w:rPr>
        <w:t xml:space="preserve">число </w:t>
      </w:r>
      <w:r w:rsidR="00413D6D" w:rsidRPr="00413D6D">
        <w:rPr>
          <w:i/>
          <w:position w:val="-30"/>
          <w:sz w:val="22"/>
          <w:szCs w:val="22"/>
        </w:rPr>
        <w:object w:dxaOrig="900" w:dyaOrig="800">
          <v:shape id="_x0000_i1026" type="#_x0000_t75" style="width:45.1pt;height:40.35pt" o:ole="">
            <v:imagedata r:id="rId6" o:title=""/>
          </v:shape>
          <o:OLEObject Type="Embed" ProgID="Equation.DSMT4" ShapeID="_x0000_i1026" DrawAspect="Content" ObjectID="_1478966044" r:id="rId7"/>
        </w:object>
      </w:r>
      <w:r w:rsidR="00413D6D" w:rsidRPr="00DF7100">
        <w:rPr>
          <w:sz w:val="32"/>
          <w:szCs w:val="32"/>
        </w:rPr>
        <w:t xml:space="preserve"> </w:t>
      </w:r>
      <w:r w:rsidR="00514AF6" w:rsidRPr="00514AF6">
        <w:rPr>
          <w:sz w:val="32"/>
          <w:szCs w:val="32"/>
        </w:rPr>
        <w:t>также</w:t>
      </w:r>
      <w:proofErr w:type="gramEnd"/>
      <w:r w:rsidR="00514AF6" w:rsidRPr="00514AF6">
        <w:rPr>
          <w:sz w:val="32"/>
          <w:szCs w:val="32"/>
        </w:rPr>
        <w:t xml:space="preserve"> рационально. </w:t>
      </w:r>
      <w:r w:rsidR="00514AF6" w:rsidRPr="00514AF6">
        <w:rPr>
          <w:vanish/>
          <w:sz w:val="32"/>
          <w:szCs w:val="32"/>
        </w:rPr>
        <w:t>(omg04_3.pdf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7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На полоске написаны по порядку числа от 1 до 2014. Полоску разрезали на несколько частей, и оказалось, что среднее арифметическое всех чисел первой части равно некоторому натуральному 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, второй части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2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, третьей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3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 и т.д. При каких 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 это возможно? </w:t>
      </w:r>
      <w:r w:rsidR="00254009" w:rsidRPr="00A86977">
        <w:rPr>
          <w:vanish/>
          <w:sz w:val="32"/>
          <w:szCs w:val="32"/>
        </w:rPr>
        <w:t>(Сообщил С.</w:t>
      </w:r>
      <w:r w:rsidR="00254009">
        <w:rPr>
          <w:vanish/>
          <w:sz w:val="32"/>
          <w:szCs w:val="32"/>
        </w:rPr>
        <w:t> </w:t>
      </w:r>
      <w:r w:rsidR="00254009" w:rsidRPr="00A86977">
        <w:rPr>
          <w:vanish/>
          <w:sz w:val="32"/>
          <w:szCs w:val="32"/>
        </w:rPr>
        <w:t>Волчёнков</w:t>
      </w:r>
      <w:r w:rsidR="00254009" w:rsidRPr="00017446">
        <w:rPr>
          <w:vanish/>
          <w:sz w:val="32"/>
          <w:szCs w:val="32"/>
        </w:rPr>
        <w:t>)</w:t>
      </w:r>
    </w:p>
    <w:p w:rsidR="008F4AE1" w:rsidRPr="00783FBE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В четырехугольнике </w:t>
      </w:r>
      <w:r w:rsidR="00254009" w:rsidRPr="007F4FB5">
        <w:rPr>
          <w:i/>
          <w:sz w:val="32"/>
          <w:szCs w:val="32"/>
        </w:rPr>
        <w:t>ABCD</w:t>
      </w:r>
      <w:r w:rsidR="00254009" w:rsidRPr="00E60A8B">
        <w:rPr>
          <w:sz w:val="32"/>
          <w:szCs w:val="32"/>
        </w:rPr>
        <w:t xml:space="preserve"> выполнены равенства 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</w:rPr>
        <w:t>BCA</w:t>
      </w:r>
      <w:r w:rsidR="00254009" w:rsidRPr="00E60A8B">
        <w:rPr>
          <w:sz w:val="32"/>
          <w:szCs w:val="32"/>
        </w:rPr>
        <w:t>+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</w:rPr>
        <w:t>CAD</w:t>
      </w:r>
      <w:r w:rsidR="00254009">
        <w:rPr>
          <w:sz w:val="32"/>
          <w:szCs w:val="32"/>
        </w:rPr>
        <w:t> = </w:t>
      </w:r>
      <w:r w:rsidR="00254009" w:rsidRPr="00E60A8B">
        <w:rPr>
          <w:sz w:val="32"/>
          <w:szCs w:val="32"/>
        </w:rPr>
        <w:t>180</w:t>
      </w:r>
      <w:r w:rsidR="00254009">
        <w:rPr>
          <w:sz w:val="32"/>
          <w:szCs w:val="32"/>
        </w:rPr>
        <w:sym w:font="Symbol" w:char="F0B0"/>
      </w:r>
      <w:r w:rsidR="00254009" w:rsidRPr="00E60A8B">
        <w:rPr>
          <w:sz w:val="32"/>
          <w:szCs w:val="32"/>
        </w:rPr>
        <w:t xml:space="preserve"> и </w:t>
      </w:r>
      <w:r w:rsidR="00254009" w:rsidRPr="007F4FB5">
        <w:rPr>
          <w:i/>
          <w:sz w:val="32"/>
          <w:szCs w:val="32"/>
        </w:rPr>
        <w:t>AB</w:t>
      </w:r>
      <w:r w:rsidR="00254009">
        <w:rPr>
          <w:sz w:val="32"/>
          <w:szCs w:val="32"/>
        </w:rPr>
        <w:t> = </w:t>
      </w:r>
      <w:r w:rsidR="00254009" w:rsidRPr="007F4FB5">
        <w:rPr>
          <w:i/>
          <w:sz w:val="32"/>
          <w:szCs w:val="32"/>
        </w:rPr>
        <w:t>AD</w:t>
      </w:r>
      <w:r w:rsidR="00254009" w:rsidRPr="00E60A8B">
        <w:rPr>
          <w:sz w:val="32"/>
          <w:szCs w:val="32"/>
        </w:rPr>
        <w:t>+</w:t>
      </w:r>
      <w:r w:rsidR="00254009" w:rsidRPr="007F4FB5">
        <w:rPr>
          <w:i/>
          <w:sz w:val="32"/>
          <w:szCs w:val="32"/>
        </w:rPr>
        <w:t>BC</w:t>
      </w:r>
      <w:r w:rsidR="00254009" w:rsidRPr="00E60A8B">
        <w:rPr>
          <w:sz w:val="32"/>
          <w:szCs w:val="32"/>
        </w:rPr>
        <w:t xml:space="preserve">. Докажите, что 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</w:rPr>
        <w:t>BAC</w:t>
      </w:r>
      <w:r w:rsidR="00254009" w:rsidRPr="00E60A8B">
        <w:rPr>
          <w:sz w:val="32"/>
          <w:szCs w:val="32"/>
        </w:rPr>
        <w:t>+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</w:rPr>
        <w:t>ACD</w:t>
      </w:r>
      <w:r w:rsidR="00254009">
        <w:rPr>
          <w:sz w:val="32"/>
          <w:szCs w:val="32"/>
        </w:rPr>
        <w:t> = 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</w:rPr>
        <w:t>CDA</w:t>
      </w:r>
      <w:r w:rsidR="00254009" w:rsidRPr="00E60A8B">
        <w:rPr>
          <w:sz w:val="32"/>
          <w:szCs w:val="32"/>
        </w:rPr>
        <w:t>.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ербия, муниципальный этап, 2014)</w:t>
      </w:r>
    </w:p>
    <w:p w:rsidR="00124C9D" w:rsidRPr="00B65F4B" w:rsidRDefault="008F4AE1" w:rsidP="00124C9D">
      <w:pPr>
        <w:spacing w:after="120"/>
        <w:jc w:val="center"/>
        <w:rPr>
          <w:sz w:val="23"/>
          <w:szCs w:val="23"/>
        </w:rPr>
      </w:pPr>
      <w:r>
        <w:rPr>
          <w:sz w:val="32"/>
          <w:szCs w:val="32"/>
        </w:rPr>
        <w:br w:type="page"/>
      </w:r>
      <w:r w:rsidR="00124C9D" w:rsidRPr="00B65F4B">
        <w:rPr>
          <w:sz w:val="23"/>
          <w:szCs w:val="23"/>
        </w:rPr>
        <w:lastRenderedPageBreak/>
        <w:t xml:space="preserve"> </w:t>
      </w:r>
    </w:p>
    <w:p w:rsidR="00743F44" w:rsidRPr="00FF7106" w:rsidRDefault="00783FBE" w:rsidP="00743F44">
      <w:pPr>
        <w:spacing w:after="120"/>
        <w:jc w:val="center"/>
        <w:rPr>
          <w:sz w:val="23"/>
          <w:szCs w:val="23"/>
        </w:rPr>
      </w:pPr>
      <w:r>
        <w:rPr>
          <w:sz w:val="23"/>
          <w:szCs w:val="23"/>
          <w:lang w:val="en-US"/>
        </w:rPr>
        <w:t>XLIV</w:t>
      </w:r>
      <w:r w:rsidRPr="00783FBE">
        <w:rPr>
          <w:sz w:val="23"/>
          <w:szCs w:val="23"/>
        </w:rPr>
        <w:t xml:space="preserve"> УРАЛЬСКИЙ ТУРНИР ЮНЫХ МАТЕМАТИКОВ. ЯРОСЛАВЛЬ, 29.11-05.12.2014</w:t>
      </w:r>
    </w:p>
    <w:p w:rsidR="00743F44" w:rsidRPr="00FA6300" w:rsidRDefault="00CA083E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ЛАДШАЯ</w:t>
      </w:r>
      <w:r w:rsidRPr="00963C6F">
        <w:rPr>
          <w:rFonts w:ascii="Times New Roman" w:hAnsi="Times New Roman" w:cs="Times New Roman"/>
        </w:rPr>
        <w:t xml:space="preserve"> ГРУППА, ВЫСШАЯ ЛИГА</w:t>
      </w:r>
    </w:p>
    <w:p w:rsid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В диком лесу жили 6 вурдалаков, 17 единорогов и 55 пауков. Вурдалак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ест пауков и единорогов, но не ест других вурдалаков, паук ест единорогов,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но не ест вурдалаков и других пауков, а единорог не может есть никого.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Когда вурдалак съедает паука, он превращается в единорога, а когда съедает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единорога, он превращается в паука. Кроме того, когда паук съедает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единорога, он становится вурдалаком. Какое наибольшее количество существ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может оставаться в лесу, когда никто никого не в состоянии съесть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ербия, окружной этап, 2014</w:t>
      </w:r>
      <w:r w:rsidR="00254009" w:rsidRPr="00B65F4B">
        <w:rPr>
          <w:vanish/>
          <w:sz w:val="32"/>
          <w:szCs w:val="32"/>
        </w:rPr>
        <w:t>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На бумажной полоске написаны по порядку числа от 1 до 605. Полоску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разрезали на несколько частей. Каждая из частей содержит нечетно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количество чисел. Затем на каждой части отметили среднее число. Оказалось,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что на первой части отмечено число 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, на второй части </w:t>
      </w:r>
      <w:r w:rsidR="00254009">
        <w:rPr>
          <w:sz w:val="32"/>
          <w:szCs w:val="32"/>
        </w:rPr>
        <w:t xml:space="preserve">— </w:t>
      </w:r>
      <w:r w:rsidR="00254009" w:rsidRPr="00E60A8B">
        <w:rPr>
          <w:sz w:val="32"/>
          <w:szCs w:val="32"/>
        </w:rPr>
        <w:t>число 2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>,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третьей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3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 и т.д. При каких </w:t>
      </w:r>
      <w:r w:rsidR="00254009" w:rsidRPr="007F4FB5">
        <w:rPr>
          <w:i/>
          <w:sz w:val="32"/>
          <w:szCs w:val="32"/>
        </w:rPr>
        <w:t>k</w:t>
      </w:r>
      <w:r w:rsidR="00254009" w:rsidRPr="00E60A8B">
        <w:rPr>
          <w:sz w:val="32"/>
          <w:szCs w:val="32"/>
        </w:rPr>
        <w:t xml:space="preserve"> это возможно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ообщил С. Волчёнков, модификация от С.Берлова и Ко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Какое наименьшее количество клеток можно отметить на доск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2014</w:t>
      </w:r>
      <w:r w:rsidR="00254009">
        <w:rPr>
          <w:sz w:val="32"/>
          <w:szCs w:val="32"/>
        </w:rPr>
        <w:sym w:font="Symbol" w:char="F0B4"/>
      </w:r>
      <w:r w:rsidR="00254009" w:rsidRPr="00E60A8B">
        <w:rPr>
          <w:sz w:val="32"/>
          <w:szCs w:val="32"/>
        </w:rPr>
        <w:t xml:space="preserve">2014 таким образом, чтобы в любом </w:t>
      </w:r>
      <w:r w:rsidR="00C64563">
        <w:rPr>
          <w:sz w:val="32"/>
          <w:szCs w:val="32"/>
        </w:rPr>
        <w:t>квадрат</w:t>
      </w:r>
      <w:r w:rsidR="00254009" w:rsidRPr="00E60A8B">
        <w:rPr>
          <w:sz w:val="32"/>
          <w:szCs w:val="32"/>
        </w:rPr>
        <w:t>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1008</w:t>
      </w:r>
      <w:r w:rsidR="00254009">
        <w:rPr>
          <w:sz w:val="32"/>
          <w:szCs w:val="32"/>
        </w:rPr>
        <w:sym w:font="Symbol" w:char="F0B4"/>
      </w:r>
      <w:r w:rsidR="00254009" w:rsidRPr="00E60A8B">
        <w:rPr>
          <w:sz w:val="32"/>
          <w:szCs w:val="32"/>
        </w:rPr>
        <w:t>1008 на обеих диагоналях были отмеченные клетки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</w:t>
      </w:r>
      <w:r w:rsidR="00254009" w:rsidRPr="007F4FB5">
        <w:rPr>
          <w:vanish/>
          <w:sz w:val="32"/>
          <w:szCs w:val="32"/>
        </w:rPr>
        <w:t>B</w:t>
      </w:r>
      <w:r w:rsidR="00254009" w:rsidRPr="007F4FB5">
        <w:rPr>
          <w:vanish/>
          <w:sz w:val="32"/>
          <w:szCs w:val="32"/>
          <w:lang w:val="en-US"/>
        </w:rPr>
        <w:t>altic</w:t>
      </w:r>
      <w:r w:rsidR="00254009" w:rsidRPr="007F4FB5">
        <w:rPr>
          <w:vanish/>
          <w:sz w:val="32"/>
          <w:szCs w:val="32"/>
        </w:rPr>
        <w:t xml:space="preserve"> W</w:t>
      </w:r>
      <w:r w:rsidR="00254009" w:rsidRPr="007F4FB5">
        <w:rPr>
          <w:vanish/>
          <w:sz w:val="32"/>
          <w:szCs w:val="32"/>
          <w:lang w:val="en-US"/>
        </w:rPr>
        <w:t>ay</w:t>
      </w:r>
      <w:r w:rsidR="00254009" w:rsidRPr="00A86977">
        <w:rPr>
          <w:vanish/>
          <w:sz w:val="32"/>
          <w:szCs w:val="32"/>
        </w:rPr>
        <w:t>, 2014)</w:t>
      </w:r>
    </w:p>
    <w:p w:rsidR="00783FBE" w:rsidRPr="00D27970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В шахматном турнире принимали участие шестиклассники и семиклассники,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ричём шестиклассников было в 3 раза больше, чем семиклассников.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Каждый участник турнира встречался с каждым ровно один раз. При подведении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итогов турнира оказалось, что шест</w:t>
      </w:r>
      <w:r w:rsidR="00254009">
        <w:rPr>
          <w:sz w:val="32"/>
          <w:szCs w:val="32"/>
        </w:rPr>
        <w:t xml:space="preserve">иклассники набрали вместе на 20% </w:t>
      </w:r>
      <w:r w:rsidR="00254009" w:rsidRPr="00E60A8B">
        <w:rPr>
          <w:sz w:val="32"/>
          <w:szCs w:val="32"/>
        </w:rPr>
        <w:t>очков</w:t>
      </w:r>
      <w:r w:rsidR="00254009">
        <w:rPr>
          <w:sz w:val="32"/>
          <w:szCs w:val="32"/>
        </w:rPr>
        <w:t xml:space="preserve"> больше</w:t>
      </w:r>
      <w:r w:rsidR="00254009" w:rsidRPr="00E60A8B">
        <w:rPr>
          <w:sz w:val="32"/>
          <w:szCs w:val="32"/>
        </w:rPr>
        <w:t>,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чем семиклассники. Сколько школьников могло участвовать в турнире?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За победу в шахматах даётся 1 очко, за ничью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1/2 очка, а за поражение</w:t>
      </w:r>
      <w:r w:rsidR="00254009">
        <w:rPr>
          <w:sz w:val="32"/>
          <w:szCs w:val="32"/>
        </w:rPr>
        <w:t xml:space="preserve"> —</w:t>
      </w:r>
      <w:r w:rsidR="00254009" w:rsidRPr="00E60A8B">
        <w:rPr>
          <w:sz w:val="32"/>
          <w:szCs w:val="32"/>
        </w:rPr>
        <w:t xml:space="preserve"> 0 очков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Вариация на тему фольклора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роизведение четырёх последовательных нечётных натуральных чисел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оканчивается на цифру 9. Какие две цифры могли стоять перед этой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девяткой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</w:t>
      </w:r>
      <w:r w:rsidR="00254009" w:rsidRPr="007F4FB5">
        <w:rPr>
          <w:vanish/>
          <w:sz w:val="32"/>
          <w:szCs w:val="32"/>
        </w:rPr>
        <w:t>KoMa</w:t>
      </w:r>
      <w:r w:rsidR="00254009" w:rsidRPr="00A86977">
        <w:rPr>
          <w:vanish/>
          <w:sz w:val="32"/>
          <w:szCs w:val="32"/>
        </w:rPr>
        <w:t>L–2014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На плоскости проведено 8 прямых, никакие три из которых н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ересекаются в одной точке и никакие две не параллельны. Можно ли в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28 их точках пересечения расставить числа от 1 до 28 по одному разу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таким образом, чтобы </w:t>
      </w:r>
      <w:proofErr w:type="gramStart"/>
      <w:r w:rsidR="00254009" w:rsidRPr="00E60A8B">
        <w:rPr>
          <w:sz w:val="32"/>
          <w:szCs w:val="32"/>
        </w:rPr>
        <w:t xml:space="preserve">на всех прямых </w:t>
      </w:r>
      <w:r w:rsidR="000F73F6">
        <w:rPr>
          <w:sz w:val="32"/>
          <w:szCs w:val="32"/>
        </w:rPr>
        <w:t>суммы</w:t>
      </w:r>
      <w:proofErr w:type="gramEnd"/>
      <w:r w:rsidR="000F73F6">
        <w:rPr>
          <w:sz w:val="32"/>
          <w:szCs w:val="32"/>
        </w:rPr>
        <w:t xml:space="preserve"> семи</w:t>
      </w:r>
      <w:r w:rsidR="00254009" w:rsidRPr="00E60A8B">
        <w:rPr>
          <w:sz w:val="32"/>
          <w:szCs w:val="32"/>
        </w:rPr>
        <w:t xml:space="preserve"> написанных чисел были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одинаковы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. Берлов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7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Для целых чисел </w:t>
      </w:r>
      <w:r w:rsidR="00254009" w:rsidRPr="007F4FB5">
        <w:rPr>
          <w:i/>
          <w:sz w:val="32"/>
          <w:szCs w:val="32"/>
        </w:rPr>
        <w:t>a</w:t>
      </w:r>
      <w:r w:rsidR="00254009" w:rsidRPr="00E60A8B">
        <w:rPr>
          <w:sz w:val="32"/>
          <w:szCs w:val="32"/>
        </w:rPr>
        <w:t xml:space="preserve"> и </w:t>
      </w:r>
      <w:r w:rsidR="00254009" w:rsidRPr="007F4FB5">
        <w:rPr>
          <w:i/>
          <w:sz w:val="32"/>
          <w:szCs w:val="32"/>
        </w:rPr>
        <w:t>b</w:t>
      </w:r>
      <w:r w:rsidR="00254009" w:rsidRPr="00E60A8B">
        <w:rPr>
          <w:sz w:val="32"/>
          <w:szCs w:val="32"/>
        </w:rPr>
        <w:t xml:space="preserve"> докажите неравенство</w:t>
      </w:r>
      <w:r w:rsidR="00254009">
        <w:rPr>
          <w:sz w:val="32"/>
          <w:szCs w:val="32"/>
        </w:rPr>
        <w:t xml:space="preserve"> </w:t>
      </w:r>
      <w:r w:rsidR="00254009" w:rsidRPr="007F4FB5">
        <w:rPr>
          <w:i/>
          <w:sz w:val="32"/>
          <w:szCs w:val="32"/>
          <w:lang w:val="en-US"/>
        </w:rPr>
        <w:t>a</w:t>
      </w:r>
      <w:r w:rsidR="00254009" w:rsidRPr="00017446">
        <w:rPr>
          <w:sz w:val="32"/>
          <w:szCs w:val="32"/>
          <w:vertAlign w:val="superscript"/>
        </w:rPr>
        <w:t>2</w:t>
      </w:r>
      <w:r w:rsidR="00254009" w:rsidRPr="00E60A8B">
        <w:rPr>
          <w:sz w:val="32"/>
          <w:szCs w:val="32"/>
        </w:rPr>
        <w:t>+</w:t>
      </w:r>
      <w:r w:rsidR="00254009" w:rsidRPr="007F4FB5">
        <w:rPr>
          <w:i/>
          <w:sz w:val="32"/>
          <w:szCs w:val="32"/>
          <w:lang w:val="en-US"/>
        </w:rPr>
        <w:t>b</w:t>
      </w:r>
      <w:r w:rsidR="00254009" w:rsidRPr="00017446">
        <w:rPr>
          <w:sz w:val="32"/>
          <w:szCs w:val="32"/>
          <w:vertAlign w:val="superscript"/>
        </w:rPr>
        <w:t>2</w:t>
      </w:r>
      <w:r w:rsidR="00254009" w:rsidRPr="00E60A8B">
        <w:rPr>
          <w:sz w:val="32"/>
          <w:szCs w:val="32"/>
        </w:rPr>
        <w:t>+</w:t>
      </w:r>
      <w:r w:rsidR="00254009" w:rsidRPr="007F4FB5">
        <w:rPr>
          <w:i/>
          <w:sz w:val="32"/>
          <w:szCs w:val="32"/>
          <w:lang w:val="en-US"/>
        </w:rPr>
        <w:t>a</w:t>
      </w:r>
      <w:r w:rsidR="00254009" w:rsidRPr="00017446">
        <w:rPr>
          <w:sz w:val="32"/>
          <w:szCs w:val="32"/>
          <w:vertAlign w:val="superscript"/>
        </w:rPr>
        <w:t>2</w:t>
      </w:r>
      <w:r w:rsidR="00254009" w:rsidRPr="007F4FB5">
        <w:rPr>
          <w:i/>
          <w:sz w:val="32"/>
          <w:szCs w:val="32"/>
          <w:lang w:val="en-US"/>
        </w:rPr>
        <w:t>b</w:t>
      </w:r>
      <w:proofErr w:type="gramStart"/>
      <w:r w:rsidR="00254009" w:rsidRPr="00017446">
        <w:rPr>
          <w:sz w:val="32"/>
          <w:szCs w:val="32"/>
          <w:vertAlign w:val="superscript"/>
        </w:rPr>
        <w:t>2</w:t>
      </w:r>
      <w:r w:rsidR="00254009">
        <w:rPr>
          <w:sz w:val="32"/>
          <w:szCs w:val="32"/>
        </w:rPr>
        <w:t> </w:t>
      </w:r>
      <w:r w:rsidR="00254009">
        <w:rPr>
          <w:sz w:val="32"/>
          <w:szCs w:val="32"/>
        </w:rPr>
        <w:sym w:font="Symbol" w:char="F0B3"/>
      </w:r>
      <w:r w:rsidR="00254009">
        <w:rPr>
          <w:sz w:val="32"/>
          <w:szCs w:val="32"/>
        </w:rPr>
        <w:t> 3</w:t>
      </w:r>
      <w:proofErr w:type="gramEnd"/>
      <w:r w:rsidR="00254009" w:rsidRPr="00E60A8B">
        <w:rPr>
          <w:sz w:val="32"/>
          <w:szCs w:val="32"/>
        </w:rPr>
        <w:t>(</w:t>
      </w:r>
      <w:r w:rsidR="00254009" w:rsidRPr="007F4FB5">
        <w:rPr>
          <w:i/>
          <w:sz w:val="32"/>
          <w:szCs w:val="32"/>
          <w:lang w:val="en-US"/>
        </w:rPr>
        <w:t>a</w:t>
      </w:r>
      <w:r w:rsidR="00254009" w:rsidRPr="00E60A8B">
        <w:rPr>
          <w:sz w:val="32"/>
          <w:szCs w:val="32"/>
        </w:rPr>
        <w:t>+</w:t>
      </w:r>
      <w:r w:rsidR="00254009" w:rsidRPr="007F4FB5">
        <w:rPr>
          <w:i/>
          <w:sz w:val="32"/>
          <w:szCs w:val="32"/>
          <w:lang w:val="en-US"/>
        </w:rPr>
        <w:t>b</w:t>
      </w:r>
      <w:r w:rsidR="00254009" w:rsidRPr="00E60A8B">
        <w:rPr>
          <w:sz w:val="32"/>
          <w:szCs w:val="32"/>
        </w:rPr>
        <w:t>)</w:t>
      </w:r>
      <w:r w:rsidR="00254009" w:rsidRPr="00017446">
        <w:rPr>
          <w:sz w:val="32"/>
          <w:szCs w:val="32"/>
          <w:vertAlign w:val="superscript"/>
        </w:rPr>
        <w:t>2</w:t>
      </w:r>
      <w:r w:rsidR="00254009">
        <w:rPr>
          <w:sz w:val="32"/>
          <w:szCs w:val="32"/>
        </w:rPr>
        <w:t>/4</w:t>
      </w:r>
      <w:r w:rsidR="00B65F4B">
        <w:rPr>
          <w:sz w:val="32"/>
          <w:szCs w:val="32"/>
        </w:rPr>
        <w:t>.</w:t>
      </w:r>
      <w:r w:rsidR="00254009" w:rsidRPr="00E60A8B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А. Храбров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В четырехугольнике </w:t>
      </w:r>
      <w:r w:rsidR="00254009" w:rsidRPr="007F4FB5">
        <w:rPr>
          <w:i/>
          <w:sz w:val="32"/>
          <w:szCs w:val="32"/>
        </w:rPr>
        <w:t>ABCD</w:t>
      </w:r>
      <w:r w:rsidR="00254009" w:rsidRPr="00E60A8B">
        <w:rPr>
          <w:sz w:val="32"/>
          <w:szCs w:val="32"/>
        </w:rPr>
        <w:t xml:space="preserve"> выполнены равенства</w:t>
      </w:r>
      <w:r w:rsidR="00254009">
        <w:rPr>
          <w:sz w:val="32"/>
          <w:szCs w:val="32"/>
        </w:rPr>
        <w:t xml:space="preserve"> 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  <w:lang w:val="en-US"/>
        </w:rPr>
        <w:t>BCA</w:t>
      </w:r>
      <w:r w:rsidR="00254009" w:rsidRPr="00E60A8B">
        <w:rPr>
          <w:sz w:val="32"/>
          <w:szCs w:val="32"/>
        </w:rPr>
        <w:t>+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  <w:lang w:val="en-US"/>
        </w:rPr>
        <w:t>CAD</w:t>
      </w:r>
      <w:r w:rsidR="00254009">
        <w:rPr>
          <w:sz w:val="32"/>
          <w:szCs w:val="32"/>
        </w:rPr>
        <w:t> = </w:t>
      </w:r>
      <w:r w:rsidR="00254009" w:rsidRPr="00E60A8B">
        <w:rPr>
          <w:sz w:val="32"/>
          <w:szCs w:val="32"/>
        </w:rPr>
        <w:t>180</w:t>
      </w:r>
      <w:r w:rsidR="00254009">
        <w:rPr>
          <w:sz w:val="32"/>
          <w:szCs w:val="32"/>
        </w:rPr>
        <w:sym w:font="Symbol" w:char="F0B0"/>
      </w:r>
      <w:r w:rsidR="00254009" w:rsidRPr="00E60A8B">
        <w:rPr>
          <w:sz w:val="32"/>
          <w:szCs w:val="32"/>
        </w:rPr>
        <w:t xml:space="preserve"> и </w:t>
      </w:r>
      <w:r w:rsidR="00254009" w:rsidRPr="007F4FB5">
        <w:rPr>
          <w:i/>
          <w:sz w:val="32"/>
          <w:szCs w:val="32"/>
          <w:lang w:val="en-US"/>
        </w:rPr>
        <w:t>AB</w:t>
      </w:r>
      <w:r w:rsidR="00254009">
        <w:rPr>
          <w:sz w:val="32"/>
          <w:szCs w:val="32"/>
        </w:rPr>
        <w:t> = </w:t>
      </w:r>
      <w:r w:rsidR="00254009" w:rsidRPr="007F4FB5">
        <w:rPr>
          <w:i/>
          <w:sz w:val="32"/>
          <w:szCs w:val="32"/>
          <w:lang w:val="en-US"/>
        </w:rPr>
        <w:t>AD</w:t>
      </w:r>
      <w:r w:rsidR="00254009" w:rsidRPr="00E60A8B">
        <w:rPr>
          <w:sz w:val="32"/>
          <w:szCs w:val="32"/>
        </w:rPr>
        <w:t>+</w:t>
      </w:r>
      <w:r w:rsidR="00254009" w:rsidRPr="007F4FB5">
        <w:rPr>
          <w:i/>
          <w:sz w:val="32"/>
          <w:szCs w:val="32"/>
          <w:lang w:val="en-US"/>
        </w:rPr>
        <w:t>BC</w:t>
      </w:r>
      <w:r w:rsidR="00254009" w:rsidRPr="00E60A8B">
        <w:rPr>
          <w:sz w:val="32"/>
          <w:szCs w:val="32"/>
        </w:rPr>
        <w:t>. Докажите, что</w:t>
      </w:r>
      <w:r w:rsidR="00254009">
        <w:rPr>
          <w:sz w:val="32"/>
          <w:szCs w:val="32"/>
        </w:rPr>
        <w:t xml:space="preserve"> 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  <w:lang w:val="en-US"/>
        </w:rPr>
        <w:t>BAC</w:t>
      </w:r>
      <w:r w:rsidR="00254009" w:rsidRPr="00E60A8B">
        <w:rPr>
          <w:sz w:val="32"/>
          <w:szCs w:val="32"/>
        </w:rPr>
        <w:t>+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  <w:lang w:val="en-US"/>
        </w:rPr>
        <w:t>ACD</w:t>
      </w:r>
      <w:r w:rsidR="00254009">
        <w:rPr>
          <w:sz w:val="32"/>
          <w:szCs w:val="32"/>
        </w:rPr>
        <w:t> = </w:t>
      </w:r>
      <w:r w:rsidR="00254009">
        <w:rPr>
          <w:sz w:val="32"/>
          <w:szCs w:val="32"/>
        </w:rPr>
        <w:sym w:font="Symbol" w:char="F0D0"/>
      </w:r>
      <w:r w:rsidR="00254009" w:rsidRPr="007F4FB5">
        <w:rPr>
          <w:i/>
          <w:sz w:val="32"/>
          <w:szCs w:val="32"/>
          <w:lang w:val="en-US"/>
        </w:rPr>
        <w:t>CDA</w:t>
      </w:r>
      <w:r w:rsidR="00254009" w:rsidRPr="00E60A8B">
        <w:rPr>
          <w:sz w:val="32"/>
          <w:szCs w:val="32"/>
        </w:rPr>
        <w:t xml:space="preserve">. </w:t>
      </w:r>
      <w:r w:rsidR="00254009" w:rsidRPr="00A86977">
        <w:rPr>
          <w:vanish/>
          <w:sz w:val="32"/>
          <w:szCs w:val="32"/>
        </w:rPr>
        <w:t>(Сербия, Општинско, 2014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D474B7">
        <w:rPr>
          <w:sz w:val="28"/>
          <w:szCs w:val="28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254009">
        <w:rPr>
          <w:sz w:val="23"/>
          <w:szCs w:val="23"/>
        </w:rPr>
        <w:t>ЯРОСЛАВЛЬ, 29.11-05.12.2014</w:t>
      </w:r>
    </w:p>
    <w:p w:rsidR="00743F44" w:rsidRPr="00FA6300" w:rsidRDefault="00CA083E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ЛАДШАЯ</w:t>
      </w:r>
      <w:r w:rsidRPr="00963C6F">
        <w:rPr>
          <w:rFonts w:ascii="Times New Roman" w:hAnsi="Times New Roman" w:cs="Times New Roman"/>
        </w:rPr>
        <w:t xml:space="preserve"> ГРУППА, </w:t>
      </w:r>
      <w:r>
        <w:rPr>
          <w:rFonts w:ascii="Times New Roman" w:hAnsi="Times New Roman" w:cs="Times New Roman"/>
        </w:rPr>
        <w:t>ПЕРВ</w:t>
      </w:r>
      <w:r w:rsidRPr="00963C6F">
        <w:rPr>
          <w:rFonts w:ascii="Times New Roman" w:hAnsi="Times New Roman" w:cs="Times New Roman"/>
        </w:rPr>
        <w:t>АЯ ЛИГА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1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В диком лесу жили 6 вурдалаков, 17 единорогов и 55 пауков. Вурдалак ест пауков и единорогов, но не ест других вурдалаков, паук ест единорогов, но не ест вурдалаков и других пауков, а единорог не может есть никого. Когда вурдалак съедает паука, он превращается в единорога, а когда съедает единорога, он превращается в паука. Кроме того, когда паук съедает единорога, он становится вурдалаком. В какой–то момент в лесу оказалось, что никто никого не в состоянии съесть. Животные какого вида могли остаться в тот момент? </w:t>
      </w:r>
      <w:r w:rsidR="00254009" w:rsidRPr="00577A2B">
        <w:rPr>
          <w:vanish/>
          <w:sz w:val="30"/>
          <w:szCs w:val="30"/>
        </w:rPr>
        <w:t>(Сербия, окружной этап, 2014; упрощение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2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На бумажной полоске написаны по порядку числа от 1 до 605. Полоску разрезали на несколько частей. Каждая из частей содержит нечетное количество чисел. Затем на каждой части отметили среднее число. Оказалось, что на первой части отмечено число </w:t>
      </w:r>
      <w:r w:rsidR="00254009" w:rsidRPr="00577A2B">
        <w:rPr>
          <w:i/>
          <w:sz w:val="30"/>
          <w:szCs w:val="30"/>
        </w:rPr>
        <w:t>k</w:t>
      </w:r>
      <w:r w:rsidR="00254009" w:rsidRPr="00577A2B">
        <w:rPr>
          <w:sz w:val="30"/>
          <w:szCs w:val="30"/>
        </w:rPr>
        <w:t>, на второй части — число 2</w:t>
      </w:r>
      <w:r w:rsidR="00254009" w:rsidRPr="00577A2B">
        <w:rPr>
          <w:i/>
          <w:sz w:val="30"/>
          <w:szCs w:val="30"/>
        </w:rPr>
        <w:t>k</w:t>
      </w:r>
      <w:r w:rsidR="00254009" w:rsidRPr="00577A2B">
        <w:rPr>
          <w:sz w:val="30"/>
          <w:szCs w:val="30"/>
        </w:rPr>
        <w:t>, третьей — 3</w:t>
      </w:r>
      <w:r w:rsidR="00254009" w:rsidRPr="00577A2B">
        <w:rPr>
          <w:i/>
          <w:sz w:val="30"/>
          <w:szCs w:val="30"/>
        </w:rPr>
        <w:t>k</w:t>
      </w:r>
      <w:r w:rsidR="00254009" w:rsidRPr="00577A2B">
        <w:rPr>
          <w:sz w:val="30"/>
          <w:szCs w:val="30"/>
        </w:rPr>
        <w:t xml:space="preserve"> и т.д. При каких </w:t>
      </w:r>
      <w:r w:rsidR="00254009" w:rsidRPr="00577A2B">
        <w:rPr>
          <w:i/>
          <w:sz w:val="30"/>
          <w:szCs w:val="30"/>
        </w:rPr>
        <w:t>k</w:t>
      </w:r>
      <w:r w:rsidR="00254009" w:rsidRPr="00577A2B">
        <w:rPr>
          <w:sz w:val="30"/>
          <w:szCs w:val="30"/>
        </w:rPr>
        <w:t xml:space="preserve"> это возможно? </w:t>
      </w:r>
      <w:r w:rsidR="00254009" w:rsidRPr="00577A2B">
        <w:rPr>
          <w:vanish/>
          <w:sz w:val="30"/>
          <w:szCs w:val="30"/>
        </w:rPr>
        <w:t>(Сообщил С.Волчёнков, модификация от С.Берлова и Ко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3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>Какое наименьшее количество клеток можно отметить на доске 2015</w:t>
      </w:r>
      <w:r w:rsidR="00254009" w:rsidRPr="00577A2B">
        <w:rPr>
          <w:sz w:val="30"/>
          <w:szCs w:val="30"/>
        </w:rPr>
        <w:sym w:font="Symbol" w:char="F0B4"/>
      </w:r>
      <w:r w:rsidR="00254009" w:rsidRPr="00577A2B">
        <w:rPr>
          <w:sz w:val="30"/>
          <w:szCs w:val="30"/>
        </w:rPr>
        <w:t xml:space="preserve">2015 таким образом, чтобы в любом </w:t>
      </w:r>
      <w:r w:rsidR="00C64563">
        <w:rPr>
          <w:sz w:val="30"/>
          <w:szCs w:val="30"/>
        </w:rPr>
        <w:t>квадрат</w:t>
      </w:r>
      <w:r w:rsidR="00254009" w:rsidRPr="00577A2B">
        <w:rPr>
          <w:sz w:val="30"/>
          <w:szCs w:val="30"/>
        </w:rPr>
        <w:t>е 1008</w:t>
      </w:r>
      <w:r w:rsidR="00254009" w:rsidRPr="00577A2B">
        <w:rPr>
          <w:sz w:val="30"/>
          <w:szCs w:val="30"/>
        </w:rPr>
        <w:sym w:font="Symbol" w:char="F0B4"/>
      </w:r>
      <w:r w:rsidR="00254009" w:rsidRPr="00577A2B">
        <w:rPr>
          <w:sz w:val="30"/>
          <w:szCs w:val="30"/>
        </w:rPr>
        <w:t xml:space="preserve">1008 на обеих диагоналях были отмеченные клетки? </w:t>
      </w:r>
      <w:r w:rsidR="00254009" w:rsidRPr="00577A2B">
        <w:rPr>
          <w:vanish/>
          <w:sz w:val="30"/>
          <w:szCs w:val="30"/>
        </w:rPr>
        <w:t>(B</w:t>
      </w:r>
      <w:r w:rsidR="00254009" w:rsidRPr="00577A2B">
        <w:rPr>
          <w:vanish/>
          <w:sz w:val="30"/>
          <w:szCs w:val="30"/>
          <w:lang w:val="en-US"/>
        </w:rPr>
        <w:t>altic</w:t>
      </w:r>
      <w:r w:rsidR="00254009" w:rsidRPr="00577A2B">
        <w:rPr>
          <w:vanish/>
          <w:sz w:val="30"/>
          <w:szCs w:val="30"/>
        </w:rPr>
        <w:t xml:space="preserve"> W</w:t>
      </w:r>
      <w:r w:rsidR="00254009" w:rsidRPr="00577A2B">
        <w:rPr>
          <w:vanish/>
          <w:sz w:val="30"/>
          <w:szCs w:val="30"/>
          <w:lang w:val="en-US"/>
        </w:rPr>
        <w:t>ay</w:t>
      </w:r>
      <w:r w:rsidR="00254009" w:rsidRPr="00577A2B">
        <w:rPr>
          <w:vanish/>
          <w:sz w:val="30"/>
          <w:szCs w:val="30"/>
        </w:rPr>
        <w:t>, 2014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4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В шахматном турнире принимали участие шестиклассники и семиклассники, причём шестиклассников было в 3 раза больше, чем семиклассников. Каждый участник турнира встречался с каждым ровно один раз. При подведении итогов турнира оказалось, что шестиклассники набрали вместе на 20% очков больше, чем семиклассники. Докажите, что наибольшее количество очков в этом турнире набрал семиклассник. За победу в шахматах даётся 1 очко, за ничью — 1/2 очка, а за поражение — 0 очков? </w:t>
      </w:r>
      <w:r w:rsidR="00254009" w:rsidRPr="00577A2B">
        <w:rPr>
          <w:vanish/>
          <w:sz w:val="30"/>
          <w:szCs w:val="30"/>
        </w:rPr>
        <w:t>(Вариация на тему фольклора</w:t>
      </w:r>
      <w:r w:rsidR="00254009" w:rsidRPr="00413D6D">
        <w:rPr>
          <w:vanish/>
          <w:sz w:val="30"/>
          <w:szCs w:val="30"/>
        </w:rPr>
        <w:t>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5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Произведение четырёх последовательных нечётных натуральных чисел оканчивается на цифру 9. Какие две цифры могли стоять перед этой девяткой? </w:t>
      </w:r>
      <w:r w:rsidR="00254009" w:rsidRPr="00577A2B">
        <w:rPr>
          <w:vanish/>
          <w:sz w:val="30"/>
          <w:szCs w:val="30"/>
        </w:rPr>
        <w:t>(KoMaL–2014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6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На плоскости проведено 8 прямых, никакие три из которых не пересекаются в одной точке и никакие две не параллельны. Можно ли в 28 их точках пересечения расставить числа от 1 до 28 по одному разу таким образом, чтобы </w:t>
      </w:r>
      <w:proofErr w:type="gramStart"/>
      <w:r w:rsidR="00254009" w:rsidRPr="00577A2B">
        <w:rPr>
          <w:sz w:val="30"/>
          <w:szCs w:val="30"/>
        </w:rPr>
        <w:t xml:space="preserve">на всех прямых </w:t>
      </w:r>
      <w:r w:rsidR="000F73F6">
        <w:rPr>
          <w:sz w:val="30"/>
          <w:szCs w:val="30"/>
        </w:rPr>
        <w:t>суммы</w:t>
      </w:r>
      <w:proofErr w:type="gramEnd"/>
      <w:r w:rsidR="000F73F6">
        <w:rPr>
          <w:sz w:val="30"/>
          <w:szCs w:val="30"/>
        </w:rPr>
        <w:t xml:space="preserve"> семи</w:t>
      </w:r>
      <w:r w:rsidR="00254009" w:rsidRPr="00577A2B">
        <w:rPr>
          <w:sz w:val="30"/>
          <w:szCs w:val="30"/>
        </w:rPr>
        <w:t xml:space="preserve"> написанных чисел были одинаковы? </w:t>
      </w:r>
      <w:r w:rsidR="00254009" w:rsidRPr="00577A2B">
        <w:rPr>
          <w:vanish/>
          <w:sz w:val="30"/>
          <w:szCs w:val="30"/>
        </w:rPr>
        <w:t>(С. Берлов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7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Для целых чисел </w:t>
      </w:r>
      <w:r w:rsidR="00254009" w:rsidRPr="00577A2B">
        <w:rPr>
          <w:i/>
          <w:sz w:val="30"/>
          <w:szCs w:val="30"/>
        </w:rPr>
        <w:t>a</w:t>
      </w:r>
      <w:r w:rsidR="00254009" w:rsidRPr="00577A2B">
        <w:rPr>
          <w:sz w:val="30"/>
          <w:szCs w:val="30"/>
        </w:rPr>
        <w:t xml:space="preserve"> и </w:t>
      </w:r>
      <w:r w:rsidR="00254009" w:rsidRPr="00577A2B">
        <w:rPr>
          <w:i/>
          <w:sz w:val="30"/>
          <w:szCs w:val="30"/>
        </w:rPr>
        <w:t>b</w:t>
      </w:r>
      <w:r w:rsidR="00254009" w:rsidRPr="00577A2B">
        <w:rPr>
          <w:sz w:val="30"/>
          <w:szCs w:val="30"/>
        </w:rPr>
        <w:t xml:space="preserve"> докажите неравенство </w:t>
      </w:r>
      <w:r w:rsidR="00254009" w:rsidRPr="00577A2B">
        <w:rPr>
          <w:i/>
          <w:sz w:val="30"/>
          <w:szCs w:val="30"/>
          <w:lang w:val="en-US"/>
        </w:rPr>
        <w:t>a</w:t>
      </w:r>
      <w:r w:rsidR="00254009" w:rsidRPr="00577A2B">
        <w:rPr>
          <w:sz w:val="30"/>
          <w:szCs w:val="30"/>
          <w:vertAlign w:val="superscript"/>
        </w:rPr>
        <w:t>2</w:t>
      </w:r>
      <w:r w:rsidR="00254009" w:rsidRPr="00577A2B">
        <w:rPr>
          <w:sz w:val="30"/>
          <w:szCs w:val="30"/>
        </w:rPr>
        <w:t>+</w:t>
      </w:r>
      <w:r w:rsidR="00254009" w:rsidRPr="00577A2B">
        <w:rPr>
          <w:i/>
          <w:sz w:val="30"/>
          <w:szCs w:val="30"/>
          <w:lang w:val="en-US"/>
        </w:rPr>
        <w:t>b</w:t>
      </w:r>
      <w:r w:rsidR="00254009" w:rsidRPr="00577A2B">
        <w:rPr>
          <w:sz w:val="30"/>
          <w:szCs w:val="30"/>
          <w:vertAlign w:val="superscript"/>
        </w:rPr>
        <w:t>2</w:t>
      </w:r>
      <w:r w:rsidR="00254009" w:rsidRPr="00577A2B">
        <w:rPr>
          <w:sz w:val="30"/>
          <w:szCs w:val="30"/>
        </w:rPr>
        <w:t>+</w:t>
      </w:r>
      <w:r w:rsidR="00254009" w:rsidRPr="00577A2B">
        <w:rPr>
          <w:i/>
          <w:sz w:val="30"/>
          <w:szCs w:val="30"/>
          <w:lang w:val="en-US"/>
        </w:rPr>
        <w:t>a</w:t>
      </w:r>
      <w:r w:rsidR="00254009" w:rsidRPr="00577A2B">
        <w:rPr>
          <w:sz w:val="30"/>
          <w:szCs w:val="30"/>
          <w:vertAlign w:val="superscript"/>
        </w:rPr>
        <w:t>2</w:t>
      </w:r>
      <w:r w:rsidR="00254009" w:rsidRPr="00577A2B">
        <w:rPr>
          <w:i/>
          <w:sz w:val="30"/>
          <w:szCs w:val="30"/>
          <w:lang w:val="en-US"/>
        </w:rPr>
        <w:t>b</w:t>
      </w:r>
      <w:proofErr w:type="gramStart"/>
      <w:r w:rsidR="00254009" w:rsidRPr="00577A2B">
        <w:rPr>
          <w:sz w:val="30"/>
          <w:szCs w:val="30"/>
          <w:vertAlign w:val="superscript"/>
        </w:rPr>
        <w:t>2</w:t>
      </w:r>
      <w:r w:rsidR="00254009" w:rsidRPr="00577A2B">
        <w:rPr>
          <w:sz w:val="30"/>
          <w:szCs w:val="30"/>
          <w:lang w:val="en-US"/>
        </w:rPr>
        <w:t> </w:t>
      </w:r>
      <w:r w:rsidR="00254009" w:rsidRPr="00577A2B">
        <w:rPr>
          <w:sz w:val="30"/>
          <w:szCs w:val="30"/>
          <w:lang w:val="en-US"/>
        </w:rPr>
        <w:sym w:font="Symbol" w:char="F0B3"/>
      </w:r>
      <w:r w:rsidR="00254009" w:rsidRPr="00577A2B">
        <w:rPr>
          <w:sz w:val="30"/>
          <w:szCs w:val="30"/>
          <w:lang w:val="en-US"/>
        </w:rPr>
        <w:t> </w:t>
      </w:r>
      <w:r w:rsidR="00254009" w:rsidRPr="00577A2B">
        <w:rPr>
          <w:sz w:val="30"/>
          <w:szCs w:val="30"/>
        </w:rPr>
        <w:t>3</w:t>
      </w:r>
      <w:proofErr w:type="gramEnd"/>
      <w:r w:rsidR="00254009" w:rsidRPr="00577A2B">
        <w:rPr>
          <w:sz w:val="30"/>
          <w:szCs w:val="30"/>
        </w:rPr>
        <w:t>(</w:t>
      </w:r>
      <w:r w:rsidR="00254009" w:rsidRPr="00577A2B">
        <w:rPr>
          <w:i/>
          <w:sz w:val="30"/>
          <w:szCs w:val="30"/>
          <w:lang w:val="en-US"/>
        </w:rPr>
        <w:t>a</w:t>
      </w:r>
      <w:r w:rsidR="00254009" w:rsidRPr="00577A2B">
        <w:rPr>
          <w:sz w:val="30"/>
          <w:szCs w:val="30"/>
        </w:rPr>
        <w:t>+</w:t>
      </w:r>
      <w:r w:rsidR="00254009" w:rsidRPr="00577A2B">
        <w:rPr>
          <w:i/>
          <w:sz w:val="30"/>
          <w:szCs w:val="30"/>
          <w:lang w:val="en-US"/>
        </w:rPr>
        <w:t>b</w:t>
      </w:r>
      <w:r w:rsidR="00254009" w:rsidRPr="00577A2B">
        <w:rPr>
          <w:sz w:val="30"/>
          <w:szCs w:val="30"/>
        </w:rPr>
        <w:t>)</w:t>
      </w:r>
      <w:r w:rsidR="00254009" w:rsidRPr="00577A2B">
        <w:rPr>
          <w:sz w:val="30"/>
          <w:szCs w:val="30"/>
          <w:vertAlign w:val="superscript"/>
        </w:rPr>
        <w:t>2</w:t>
      </w:r>
      <w:r w:rsidR="00254009" w:rsidRPr="00577A2B">
        <w:rPr>
          <w:sz w:val="30"/>
          <w:szCs w:val="30"/>
        </w:rPr>
        <w:t xml:space="preserve">/4. </w:t>
      </w:r>
      <w:r w:rsidR="00254009" w:rsidRPr="00577A2B">
        <w:rPr>
          <w:vanish/>
          <w:sz w:val="30"/>
          <w:szCs w:val="30"/>
        </w:rPr>
        <w:t>(А. Храбров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 w:rsidRPr="00577A2B">
        <w:rPr>
          <w:b/>
          <w:sz w:val="30"/>
          <w:szCs w:val="30"/>
        </w:rPr>
        <w:t>8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В четырехугольнике </w:t>
      </w:r>
      <w:r w:rsidR="00254009" w:rsidRPr="00577A2B">
        <w:rPr>
          <w:i/>
          <w:sz w:val="30"/>
          <w:szCs w:val="30"/>
        </w:rPr>
        <w:t>ABCD</w:t>
      </w:r>
      <w:r w:rsidR="00254009" w:rsidRPr="00577A2B">
        <w:rPr>
          <w:sz w:val="30"/>
          <w:szCs w:val="30"/>
        </w:rPr>
        <w:t xml:space="preserve"> выполнены равенства </w:t>
      </w:r>
      <w:r w:rsidR="00254009" w:rsidRPr="00577A2B">
        <w:rPr>
          <w:sz w:val="30"/>
          <w:szCs w:val="30"/>
        </w:rPr>
        <w:sym w:font="Symbol" w:char="F0D0"/>
      </w:r>
      <w:r w:rsidR="00254009" w:rsidRPr="00577A2B">
        <w:rPr>
          <w:i/>
          <w:sz w:val="30"/>
          <w:szCs w:val="30"/>
          <w:lang w:val="en-US"/>
        </w:rPr>
        <w:t>BCA</w:t>
      </w:r>
      <w:r w:rsidR="00254009" w:rsidRPr="00577A2B">
        <w:rPr>
          <w:sz w:val="30"/>
          <w:szCs w:val="30"/>
        </w:rPr>
        <w:t>+</w:t>
      </w:r>
      <w:r w:rsidR="00254009" w:rsidRPr="00577A2B">
        <w:rPr>
          <w:sz w:val="30"/>
          <w:szCs w:val="30"/>
        </w:rPr>
        <w:sym w:font="Symbol" w:char="F0D0"/>
      </w:r>
      <w:r w:rsidR="00254009" w:rsidRPr="00577A2B">
        <w:rPr>
          <w:i/>
          <w:sz w:val="30"/>
          <w:szCs w:val="30"/>
          <w:lang w:val="en-US"/>
        </w:rPr>
        <w:t>CAD</w:t>
      </w:r>
      <w:r w:rsidR="00254009" w:rsidRPr="00577A2B">
        <w:rPr>
          <w:sz w:val="30"/>
          <w:szCs w:val="30"/>
        </w:rPr>
        <w:t> = 180</w:t>
      </w:r>
      <w:r w:rsidR="00254009" w:rsidRPr="00577A2B">
        <w:rPr>
          <w:sz w:val="30"/>
          <w:szCs w:val="30"/>
        </w:rPr>
        <w:sym w:font="Symbol" w:char="F0B0"/>
      </w:r>
      <w:r w:rsidR="00254009" w:rsidRPr="00577A2B">
        <w:rPr>
          <w:sz w:val="30"/>
          <w:szCs w:val="30"/>
        </w:rPr>
        <w:t xml:space="preserve"> и </w:t>
      </w:r>
      <w:r w:rsidR="00254009" w:rsidRPr="00577A2B">
        <w:rPr>
          <w:i/>
          <w:sz w:val="30"/>
          <w:szCs w:val="30"/>
          <w:lang w:val="en-US"/>
        </w:rPr>
        <w:t>AB</w:t>
      </w:r>
      <w:r w:rsidR="00254009" w:rsidRPr="00577A2B">
        <w:rPr>
          <w:sz w:val="30"/>
          <w:szCs w:val="30"/>
        </w:rPr>
        <w:t> = </w:t>
      </w:r>
      <w:r w:rsidR="00254009" w:rsidRPr="00577A2B">
        <w:rPr>
          <w:i/>
          <w:sz w:val="30"/>
          <w:szCs w:val="30"/>
          <w:lang w:val="en-US"/>
        </w:rPr>
        <w:t>AD</w:t>
      </w:r>
      <w:r w:rsidR="00254009" w:rsidRPr="00577A2B">
        <w:rPr>
          <w:sz w:val="30"/>
          <w:szCs w:val="30"/>
        </w:rPr>
        <w:t>+</w:t>
      </w:r>
      <w:r w:rsidR="00254009" w:rsidRPr="00577A2B">
        <w:rPr>
          <w:i/>
          <w:sz w:val="30"/>
          <w:szCs w:val="30"/>
          <w:lang w:val="en-US"/>
        </w:rPr>
        <w:t>BC</w:t>
      </w:r>
      <w:r w:rsidR="00254009" w:rsidRPr="00577A2B">
        <w:rPr>
          <w:sz w:val="30"/>
          <w:szCs w:val="30"/>
        </w:rPr>
        <w:t xml:space="preserve">. Докажите, что </w:t>
      </w:r>
      <w:r w:rsidR="00254009" w:rsidRPr="00577A2B">
        <w:rPr>
          <w:sz w:val="30"/>
          <w:szCs w:val="30"/>
        </w:rPr>
        <w:sym w:font="Symbol" w:char="F0D0"/>
      </w:r>
      <w:r w:rsidR="00254009" w:rsidRPr="00577A2B">
        <w:rPr>
          <w:i/>
          <w:sz w:val="30"/>
          <w:szCs w:val="30"/>
          <w:lang w:val="en-US"/>
        </w:rPr>
        <w:t>BAC</w:t>
      </w:r>
      <w:r w:rsidR="00254009" w:rsidRPr="00577A2B">
        <w:rPr>
          <w:sz w:val="30"/>
          <w:szCs w:val="30"/>
        </w:rPr>
        <w:t>+</w:t>
      </w:r>
      <w:r w:rsidR="00254009" w:rsidRPr="00577A2B">
        <w:rPr>
          <w:sz w:val="30"/>
          <w:szCs w:val="30"/>
        </w:rPr>
        <w:sym w:font="Symbol" w:char="F0D0"/>
      </w:r>
      <w:r w:rsidR="00254009" w:rsidRPr="00577A2B">
        <w:rPr>
          <w:i/>
          <w:sz w:val="30"/>
          <w:szCs w:val="30"/>
          <w:lang w:val="en-US"/>
        </w:rPr>
        <w:t>ACD</w:t>
      </w:r>
      <w:r w:rsidR="00254009" w:rsidRPr="00577A2B">
        <w:rPr>
          <w:sz w:val="30"/>
          <w:szCs w:val="30"/>
        </w:rPr>
        <w:t> = </w:t>
      </w:r>
      <w:r w:rsidR="00254009" w:rsidRPr="00577A2B">
        <w:rPr>
          <w:sz w:val="30"/>
          <w:szCs w:val="30"/>
        </w:rPr>
        <w:sym w:font="Symbol" w:char="F0D0"/>
      </w:r>
      <w:r w:rsidR="00254009" w:rsidRPr="00577A2B">
        <w:rPr>
          <w:i/>
          <w:sz w:val="30"/>
          <w:szCs w:val="30"/>
          <w:lang w:val="en-US"/>
        </w:rPr>
        <w:t>CDA</w:t>
      </w:r>
      <w:r w:rsidR="00254009" w:rsidRPr="00577A2B">
        <w:rPr>
          <w:sz w:val="30"/>
          <w:szCs w:val="30"/>
        </w:rPr>
        <w:t>.</w:t>
      </w:r>
      <w:r w:rsidR="00254009" w:rsidRPr="00E60A8B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ербия, Општинско, 2014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>
        <w:rPr>
          <w:sz w:val="32"/>
          <w:szCs w:val="32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254009">
        <w:rPr>
          <w:sz w:val="23"/>
          <w:szCs w:val="23"/>
        </w:rPr>
        <w:t>ЯРОСЛАВЛЬ, 29.11-05.12.2014</w:t>
      </w:r>
    </w:p>
    <w:p w:rsidR="00743F44" w:rsidRPr="00FA6300" w:rsidRDefault="00CA083E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ЛАДШАЯ</w:t>
      </w:r>
      <w:r w:rsidRPr="00963C6F">
        <w:rPr>
          <w:rFonts w:ascii="Times New Roman" w:hAnsi="Times New Roman" w:cs="Times New Roman"/>
        </w:rPr>
        <w:t xml:space="preserve"> ГРУППА, </w:t>
      </w:r>
      <w:r>
        <w:rPr>
          <w:rFonts w:ascii="Times New Roman" w:hAnsi="Times New Roman" w:cs="Times New Roman"/>
        </w:rPr>
        <w:t>ВТОР</w:t>
      </w:r>
      <w:r w:rsidRPr="00963C6F">
        <w:rPr>
          <w:rFonts w:ascii="Times New Roman" w:hAnsi="Times New Roman" w:cs="Times New Roman"/>
        </w:rPr>
        <w:t>АЯ ЛИГА</w:t>
      </w:r>
    </w:p>
    <w:p w:rsid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F631EE" w:rsidRPr="00F631EE">
        <w:rPr>
          <w:sz w:val="32"/>
          <w:szCs w:val="32"/>
        </w:rPr>
        <w:t xml:space="preserve">В турнире участвовали 78 теннисистов, все разного возраста. Всего было сыграно 310 матчей, причём никакие двое не играли между собой более одного раза. Докажите, что можно выбрать четырёх теннисистов так, </w:t>
      </w:r>
      <w:proofErr w:type="gramStart"/>
      <w:r w:rsidR="00F631EE" w:rsidRPr="00F631EE">
        <w:rPr>
          <w:sz w:val="32"/>
          <w:szCs w:val="32"/>
        </w:rPr>
        <w:t>что либо</w:t>
      </w:r>
      <w:proofErr w:type="gramEnd"/>
      <w:r w:rsidR="00F631EE" w:rsidRPr="00F631EE">
        <w:rPr>
          <w:sz w:val="32"/>
          <w:szCs w:val="32"/>
        </w:rPr>
        <w:t xml:space="preserve"> самый молодой в этой четвёрке обыграл остальных трёх, либо самый старший в этой четвёрке обыграл остальных трёх. </w:t>
      </w:r>
      <w:r w:rsidR="00F631EE" w:rsidRPr="00F631EE">
        <w:rPr>
          <w:vanish/>
          <w:sz w:val="32"/>
          <w:szCs w:val="32"/>
        </w:rPr>
        <w:t>(Болгарские олимпиады-2014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Решите </w:t>
      </w:r>
      <w:proofErr w:type="gramStart"/>
      <w:r w:rsidR="00254009" w:rsidRPr="00E60A8B">
        <w:rPr>
          <w:sz w:val="32"/>
          <w:szCs w:val="32"/>
        </w:rPr>
        <w:t xml:space="preserve">уравнение </w:t>
      </w:r>
      <w:r w:rsidR="00E563CD" w:rsidRPr="00E563CD">
        <w:rPr>
          <w:position w:val="-38"/>
          <w:sz w:val="32"/>
          <w:szCs w:val="32"/>
        </w:rPr>
        <w:object w:dxaOrig="1380" w:dyaOrig="880">
          <v:shape id="_x0000_i1027" type="#_x0000_t75" style="width:68.85pt;height:43.9pt" o:ole="">
            <v:imagedata r:id="rId8" o:title=""/>
          </v:shape>
          <o:OLEObject Type="Embed" ProgID="Equation.DSMT4" ShapeID="_x0000_i1027" DrawAspect="Content" ObjectID="_1478966045" r:id="rId9"/>
        </w:object>
      </w:r>
      <w:r w:rsidR="00254009" w:rsidRPr="00E60A8B">
        <w:rPr>
          <w:sz w:val="32"/>
          <w:szCs w:val="32"/>
        </w:rPr>
        <w:t>,</w:t>
      </w:r>
      <w:proofErr w:type="gramEnd"/>
      <w:r w:rsidR="00254009" w:rsidRPr="00E60A8B">
        <w:rPr>
          <w:sz w:val="32"/>
          <w:szCs w:val="32"/>
        </w:rPr>
        <w:t xml:space="preserve"> где </w:t>
      </w:r>
      <w:r w:rsidR="00254009" w:rsidRPr="007F4FB5">
        <w:rPr>
          <w:i/>
          <w:sz w:val="32"/>
          <w:szCs w:val="32"/>
        </w:rPr>
        <w:t>n</w:t>
      </w:r>
      <w:r w:rsidR="00254009" w:rsidRPr="00E60A8B">
        <w:rPr>
          <w:sz w:val="32"/>
          <w:szCs w:val="32"/>
        </w:rPr>
        <w:t xml:space="preserve">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натуральное, а</w:t>
      </w:r>
      <w:r w:rsidR="00254009">
        <w:rPr>
          <w:sz w:val="32"/>
          <w:szCs w:val="32"/>
        </w:rPr>
        <w:t xml:space="preserve"> </w:t>
      </w:r>
      <w:r w:rsidR="00254009" w:rsidRPr="007F4FB5">
        <w:rPr>
          <w:i/>
          <w:sz w:val="32"/>
          <w:szCs w:val="32"/>
        </w:rPr>
        <w:t>p</w:t>
      </w:r>
      <w:r w:rsidR="00254009" w:rsidRPr="00E60A8B">
        <w:rPr>
          <w:sz w:val="32"/>
          <w:szCs w:val="32"/>
        </w:rPr>
        <w:t xml:space="preserve"> </w:t>
      </w:r>
      <w:r w:rsidR="00254009">
        <w:rPr>
          <w:sz w:val="32"/>
          <w:szCs w:val="32"/>
        </w:rPr>
        <w:t>—</w:t>
      </w:r>
      <w:r w:rsidR="00254009" w:rsidRPr="00E60A8B">
        <w:rPr>
          <w:sz w:val="32"/>
          <w:szCs w:val="32"/>
        </w:rPr>
        <w:t xml:space="preserve"> простое.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ербия, Општинско, 2014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Какое наименьшее количество клеток можно отметить на доск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15</w:t>
      </w:r>
      <w:r w:rsidR="00254009">
        <w:rPr>
          <w:sz w:val="32"/>
          <w:szCs w:val="32"/>
        </w:rPr>
        <w:sym w:font="Symbol" w:char="F0B4"/>
      </w:r>
      <w:r w:rsidR="00254009" w:rsidRPr="00E60A8B">
        <w:rPr>
          <w:sz w:val="32"/>
          <w:szCs w:val="32"/>
        </w:rPr>
        <w:t xml:space="preserve">15 таким образом, чтобы в любом </w:t>
      </w:r>
      <w:r w:rsidR="00C64563">
        <w:rPr>
          <w:sz w:val="32"/>
          <w:szCs w:val="32"/>
        </w:rPr>
        <w:t>квадрат</w:t>
      </w:r>
      <w:r w:rsidR="00254009" w:rsidRPr="00E60A8B">
        <w:rPr>
          <w:sz w:val="32"/>
          <w:szCs w:val="32"/>
        </w:rPr>
        <w:t>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8</w:t>
      </w:r>
      <w:r w:rsidR="00254009">
        <w:rPr>
          <w:sz w:val="32"/>
          <w:szCs w:val="32"/>
        </w:rPr>
        <w:sym w:font="Symbol" w:char="F0B4"/>
      </w:r>
      <w:r w:rsidR="00254009" w:rsidRPr="00E60A8B">
        <w:rPr>
          <w:sz w:val="32"/>
          <w:szCs w:val="32"/>
        </w:rPr>
        <w:t>8 на обеих диагоналях были отмеченные клетки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</w:t>
      </w:r>
      <w:r w:rsidR="00254009" w:rsidRPr="007F4FB5">
        <w:rPr>
          <w:vanish/>
          <w:sz w:val="32"/>
          <w:szCs w:val="32"/>
        </w:rPr>
        <w:t>B</w:t>
      </w:r>
      <w:r w:rsidR="00254009" w:rsidRPr="007F4FB5">
        <w:rPr>
          <w:vanish/>
          <w:sz w:val="32"/>
          <w:szCs w:val="32"/>
          <w:lang w:val="en-US"/>
        </w:rPr>
        <w:t>altic</w:t>
      </w:r>
      <w:r w:rsidR="00254009" w:rsidRPr="007F4FB5">
        <w:rPr>
          <w:vanish/>
          <w:sz w:val="32"/>
          <w:szCs w:val="32"/>
        </w:rPr>
        <w:t xml:space="preserve"> W</w:t>
      </w:r>
      <w:r w:rsidR="00254009" w:rsidRPr="007F4FB5">
        <w:rPr>
          <w:vanish/>
          <w:sz w:val="32"/>
          <w:szCs w:val="32"/>
          <w:lang w:val="en-US"/>
        </w:rPr>
        <w:t>ay</w:t>
      </w:r>
      <w:r w:rsidR="00254009" w:rsidRPr="007F4FB5">
        <w:rPr>
          <w:vanish/>
          <w:sz w:val="32"/>
          <w:szCs w:val="32"/>
        </w:rPr>
        <w:t xml:space="preserve">, </w:t>
      </w:r>
      <w:r w:rsidR="00254009" w:rsidRPr="00A86977">
        <w:rPr>
          <w:vanish/>
          <w:sz w:val="32"/>
          <w:szCs w:val="32"/>
        </w:rPr>
        <w:t>2014</w:t>
      </w:r>
      <w:r w:rsidR="00254009" w:rsidRPr="007F4FB5">
        <w:rPr>
          <w:vanish/>
          <w:sz w:val="32"/>
          <w:szCs w:val="32"/>
        </w:rPr>
        <w:t>)</w:t>
      </w:r>
    </w:p>
    <w:p w:rsidR="00783FBE" w:rsidRPr="00D27970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Незнайка, Пончик и </w:t>
      </w:r>
      <w:proofErr w:type="spellStart"/>
      <w:r w:rsidR="00254009" w:rsidRPr="00E60A8B">
        <w:rPr>
          <w:sz w:val="32"/>
          <w:szCs w:val="32"/>
        </w:rPr>
        <w:t>Сиропчик</w:t>
      </w:r>
      <w:proofErr w:type="spellEnd"/>
      <w:r w:rsidR="00254009" w:rsidRPr="00E60A8B">
        <w:rPr>
          <w:sz w:val="32"/>
          <w:szCs w:val="32"/>
        </w:rPr>
        <w:t xml:space="preserve"> купили по большому тяжёлому арбузу и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стали их взвешивать. После взвешивания Пончик сказал: «Если заменить мой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арбуз арбузом, который в три раза тяжелее, то вес всех арбузов увеличится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в 2 раза». </w:t>
      </w:r>
      <w:proofErr w:type="spellStart"/>
      <w:r w:rsidR="00254009" w:rsidRPr="00E60A8B">
        <w:rPr>
          <w:sz w:val="32"/>
          <w:szCs w:val="32"/>
        </w:rPr>
        <w:t>Сиропчик</w:t>
      </w:r>
      <w:proofErr w:type="spellEnd"/>
      <w:r w:rsidR="00254009" w:rsidRPr="00E60A8B">
        <w:rPr>
          <w:sz w:val="32"/>
          <w:szCs w:val="32"/>
        </w:rPr>
        <w:t xml:space="preserve"> сказал: «То же самое можно сказать и про мой арбуз». А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Незнайка сказал, что весы работают неправильно. Почему он сделал такой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вывод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А.</w:t>
      </w:r>
      <w:r w:rsidR="00254009" w:rsidRPr="00A86977">
        <w:rPr>
          <w:vanish/>
          <w:sz w:val="32"/>
          <w:szCs w:val="32"/>
          <w:lang w:val="en-US"/>
        </w:rPr>
        <w:t> </w:t>
      </w:r>
      <w:r w:rsidR="00254009" w:rsidRPr="00A86977">
        <w:rPr>
          <w:vanish/>
          <w:sz w:val="32"/>
          <w:szCs w:val="32"/>
        </w:rPr>
        <w:t>Штерн</w:t>
      </w:r>
      <w:r w:rsidR="00254009" w:rsidRPr="00413D6D">
        <w:rPr>
          <w:vanish/>
          <w:sz w:val="32"/>
          <w:szCs w:val="32"/>
        </w:rPr>
        <w:t>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роизведение четырёх последовательных нечётных натуральных чисел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оканчивается на цифру 9. Какая цифра могла стоять перед этой девяткой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</w:t>
      </w:r>
      <w:r w:rsidR="00254009" w:rsidRPr="007F4FB5">
        <w:rPr>
          <w:vanish/>
          <w:sz w:val="32"/>
          <w:szCs w:val="32"/>
        </w:rPr>
        <w:t>KoMa</w:t>
      </w:r>
      <w:r w:rsidR="00254009" w:rsidRPr="00A86977">
        <w:rPr>
          <w:vanish/>
          <w:sz w:val="32"/>
          <w:szCs w:val="32"/>
        </w:rPr>
        <w:t>L–2014</w:t>
      </w:r>
      <w:r w:rsidR="00254009" w:rsidRPr="00A86977">
        <w:rPr>
          <w:vanish/>
          <w:sz w:val="32"/>
          <w:szCs w:val="32"/>
          <w:lang w:val="en-US"/>
        </w:rPr>
        <w:t>;</w:t>
      </w:r>
      <w:r w:rsidR="00254009" w:rsidRPr="00A86977">
        <w:rPr>
          <w:vanish/>
          <w:sz w:val="32"/>
          <w:szCs w:val="32"/>
        </w:rPr>
        <w:t xml:space="preserve"> упрощение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На плоскости проведено 8 прямых, никакие три из которых не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ересекаются в одной точке и никакие две не параллельны. Можно ли в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28 их точках пересечения расставить числа от 1 до 28 по одному разу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 xml:space="preserve">таким образом, чтобы </w:t>
      </w:r>
      <w:proofErr w:type="gramStart"/>
      <w:r w:rsidR="00254009" w:rsidRPr="00E60A8B">
        <w:rPr>
          <w:sz w:val="32"/>
          <w:szCs w:val="32"/>
        </w:rPr>
        <w:t xml:space="preserve">на всех прямых </w:t>
      </w:r>
      <w:r w:rsidR="000F73F6">
        <w:rPr>
          <w:sz w:val="32"/>
          <w:szCs w:val="32"/>
        </w:rPr>
        <w:t>суммы</w:t>
      </w:r>
      <w:proofErr w:type="gramEnd"/>
      <w:r w:rsidR="000F73F6">
        <w:rPr>
          <w:sz w:val="32"/>
          <w:szCs w:val="32"/>
        </w:rPr>
        <w:t xml:space="preserve"> семи</w:t>
      </w:r>
      <w:r w:rsidR="00254009" w:rsidRPr="00E60A8B">
        <w:rPr>
          <w:sz w:val="32"/>
          <w:szCs w:val="32"/>
        </w:rPr>
        <w:t xml:space="preserve"> написанных чисел были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одинаковы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. Берлов</w:t>
      </w:r>
      <w:r w:rsidR="00254009" w:rsidRPr="00413D6D">
        <w:rPr>
          <w:vanish/>
          <w:sz w:val="32"/>
          <w:szCs w:val="32"/>
        </w:rPr>
        <w:t>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7.</w:t>
      </w:r>
      <w:r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На доске написаны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три одинаковых натуральных числа. Вася прибавил к каждому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из чисел его натуральный делитель и получил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три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различных числа. Петя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рибавил к каждому из новых чисел его натуральный делитель. Мог ли Петя</w:t>
      </w:r>
      <w:r w:rsidR="00254009">
        <w:rPr>
          <w:sz w:val="32"/>
          <w:szCs w:val="32"/>
        </w:rPr>
        <w:t xml:space="preserve"> </w:t>
      </w:r>
      <w:r w:rsidR="00254009" w:rsidRPr="00E60A8B">
        <w:rPr>
          <w:sz w:val="32"/>
          <w:szCs w:val="32"/>
        </w:rPr>
        <w:t>получить снова три одинаковых числа?</w:t>
      </w:r>
      <w:r w:rsidR="00254009">
        <w:rPr>
          <w:sz w:val="32"/>
          <w:szCs w:val="32"/>
        </w:rPr>
        <w:t xml:space="preserve"> </w:t>
      </w:r>
      <w:r w:rsidR="00254009" w:rsidRPr="00A86977">
        <w:rPr>
          <w:vanish/>
          <w:sz w:val="32"/>
          <w:szCs w:val="32"/>
        </w:rPr>
        <w:t>(С.</w:t>
      </w:r>
      <w:r w:rsidR="00254009" w:rsidRPr="00A86977">
        <w:rPr>
          <w:vanish/>
          <w:sz w:val="32"/>
          <w:szCs w:val="32"/>
          <w:lang w:val="en-US"/>
        </w:rPr>
        <w:t> </w:t>
      </w:r>
      <w:r w:rsidR="00254009" w:rsidRPr="00A86977">
        <w:rPr>
          <w:vanish/>
          <w:sz w:val="32"/>
          <w:szCs w:val="32"/>
        </w:rPr>
        <w:t>Берлов</w:t>
      </w:r>
      <w:r w:rsidR="00254009" w:rsidRPr="00B65F4B">
        <w:rPr>
          <w:vanish/>
          <w:sz w:val="32"/>
          <w:szCs w:val="32"/>
        </w:rPr>
        <w:t>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="00F631EE" w:rsidRPr="00F631EE">
        <w:rPr>
          <w:sz w:val="32"/>
          <w:szCs w:val="32"/>
        </w:rPr>
        <w:t xml:space="preserve">Малыш подарил </w:t>
      </w:r>
      <w:proofErr w:type="spellStart"/>
      <w:r w:rsidR="00F631EE" w:rsidRPr="00F631EE">
        <w:rPr>
          <w:sz w:val="32"/>
          <w:szCs w:val="32"/>
        </w:rPr>
        <w:t>Карлсону</w:t>
      </w:r>
      <w:proofErr w:type="spellEnd"/>
      <w:r w:rsidR="00F631EE" w:rsidRPr="00F631EE">
        <w:rPr>
          <w:sz w:val="32"/>
          <w:szCs w:val="32"/>
        </w:rPr>
        <w:t xml:space="preserve"> пакетик с шоколадными конфетами и пакетик с карамельками. </w:t>
      </w:r>
      <w:proofErr w:type="spellStart"/>
      <w:r w:rsidR="00F631EE" w:rsidRPr="00F631EE">
        <w:rPr>
          <w:sz w:val="32"/>
          <w:szCs w:val="32"/>
        </w:rPr>
        <w:t>Карлсон</w:t>
      </w:r>
      <w:proofErr w:type="spellEnd"/>
      <w:r w:rsidR="00F631EE" w:rsidRPr="00F631EE">
        <w:rPr>
          <w:sz w:val="32"/>
          <w:szCs w:val="32"/>
        </w:rPr>
        <w:t xml:space="preserve"> сначала съел три четверти всех шоколадных конфет и две трети всех карамелек, а потом съел две трети оставшихся шоколадных конфет и три четверти оставшихся карамелек. Фрекен Бок </w:t>
      </w:r>
      <w:r w:rsidR="00F631EE" w:rsidRPr="00F631EE">
        <w:rPr>
          <w:sz w:val="32"/>
          <w:szCs w:val="32"/>
        </w:rPr>
        <w:lastRenderedPageBreak/>
        <w:t xml:space="preserve">установила, что </w:t>
      </w:r>
      <w:proofErr w:type="spellStart"/>
      <w:r w:rsidR="00F631EE" w:rsidRPr="00F631EE">
        <w:rPr>
          <w:sz w:val="32"/>
          <w:szCs w:val="32"/>
        </w:rPr>
        <w:t>Карлсон</w:t>
      </w:r>
      <w:proofErr w:type="spellEnd"/>
      <w:r w:rsidR="00F631EE" w:rsidRPr="00F631EE">
        <w:rPr>
          <w:sz w:val="32"/>
          <w:szCs w:val="32"/>
        </w:rPr>
        <w:t xml:space="preserve"> получил в подарок меньше 200 конфет, а не съеденными осталось больше 15 конфет (карамельки — тоже конфеты). Сколько конфет съел </w:t>
      </w:r>
      <w:proofErr w:type="spellStart"/>
      <w:r w:rsidR="00F631EE" w:rsidRPr="00F631EE">
        <w:rPr>
          <w:sz w:val="32"/>
          <w:szCs w:val="32"/>
        </w:rPr>
        <w:t>Карлсон</w:t>
      </w:r>
      <w:proofErr w:type="spellEnd"/>
      <w:r w:rsidR="00F631EE" w:rsidRPr="00F631EE">
        <w:rPr>
          <w:sz w:val="32"/>
          <w:szCs w:val="32"/>
        </w:rPr>
        <w:t xml:space="preserve">? </w:t>
      </w:r>
      <w:r w:rsidR="00F631EE" w:rsidRPr="00F631EE">
        <w:rPr>
          <w:vanish/>
          <w:sz w:val="32"/>
          <w:szCs w:val="32"/>
        </w:rPr>
        <w:t>(Болгарские олимпиады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1C138E">
        <w:rPr>
          <w:sz w:val="28"/>
          <w:szCs w:val="28"/>
        </w:rPr>
        <w:br w:type="page"/>
      </w:r>
      <w:r w:rsidR="00A04BB9" w:rsidRPr="00A04BB9">
        <w:rPr>
          <w:sz w:val="23"/>
          <w:szCs w:val="23"/>
        </w:rPr>
        <w:lastRenderedPageBreak/>
        <w:t xml:space="preserve"> </w:t>
      </w:r>
      <w:r w:rsidR="00783FBE">
        <w:rPr>
          <w:sz w:val="23"/>
          <w:szCs w:val="23"/>
          <w:lang w:val="en-US"/>
        </w:rPr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254009">
        <w:rPr>
          <w:sz w:val="23"/>
          <w:szCs w:val="23"/>
        </w:rPr>
        <w:t>ЯРОСЛАВЛЬ, 29.11-05.12.2014</w:t>
      </w:r>
    </w:p>
    <w:p w:rsidR="00743F44" w:rsidRPr="00FA6300" w:rsidRDefault="00CA083E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«СТАРТ»</w:t>
      </w:r>
      <w:r w:rsidRPr="00963C6F">
        <w:rPr>
          <w:rFonts w:ascii="Times New Roman" w:hAnsi="Times New Roman" w:cs="Times New Roman"/>
        </w:rPr>
        <w:t>, ВЫСШАЯ ЛИГА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1.</w:t>
      </w:r>
      <w:r w:rsidRPr="00577A2B">
        <w:rPr>
          <w:sz w:val="30"/>
          <w:szCs w:val="30"/>
        </w:rPr>
        <w:t xml:space="preserve"> </w:t>
      </w:r>
      <w:r w:rsidR="00254009" w:rsidRPr="00577A2B">
        <w:rPr>
          <w:sz w:val="30"/>
          <w:szCs w:val="30"/>
        </w:rPr>
        <w:t xml:space="preserve">Произведение четырёх последовательных нечётных натуральных чисел оканчивается на цифру 9. Какие две цифры могли стоять перед этой девяткой? </w:t>
      </w:r>
      <w:r w:rsidR="00254009" w:rsidRPr="00577A2B">
        <w:rPr>
          <w:vanish/>
          <w:sz w:val="30"/>
          <w:szCs w:val="30"/>
        </w:rPr>
        <w:t>(KoMaL–2014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2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>На ленте написаны подряд числа 1,</w:t>
      </w:r>
      <w:r w:rsidR="00F131E7" w:rsidRPr="00577A2B">
        <w:rPr>
          <w:sz w:val="30"/>
          <w:szCs w:val="30"/>
          <w:lang w:val="en-US"/>
        </w:rPr>
        <w:t> </w:t>
      </w:r>
      <w:r w:rsidR="00F131E7" w:rsidRPr="00577A2B">
        <w:rPr>
          <w:sz w:val="30"/>
          <w:szCs w:val="30"/>
        </w:rPr>
        <w:t>2,</w:t>
      </w:r>
      <w:r w:rsidR="00F131E7" w:rsidRPr="00577A2B">
        <w:rPr>
          <w:sz w:val="30"/>
          <w:szCs w:val="30"/>
          <w:lang w:val="en-US"/>
        </w:rPr>
        <w:t> </w:t>
      </w:r>
      <w:r w:rsidR="00F131E7" w:rsidRPr="00577A2B">
        <w:rPr>
          <w:sz w:val="30"/>
          <w:szCs w:val="30"/>
        </w:rPr>
        <w:t>3, …,</w:t>
      </w:r>
      <w:r w:rsidR="00F131E7" w:rsidRPr="00577A2B">
        <w:rPr>
          <w:sz w:val="30"/>
          <w:szCs w:val="30"/>
          <w:lang w:val="en-US"/>
        </w:rPr>
        <w:t> </w:t>
      </w:r>
      <w:r w:rsidR="00F131E7" w:rsidRPr="00577A2B">
        <w:rPr>
          <w:i/>
          <w:sz w:val="30"/>
          <w:szCs w:val="30"/>
        </w:rPr>
        <w:t>n</w:t>
      </w:r>
      <w:r w:rsidR="00F131E7" w:rsidRPr="00577A2B">
        <w:rPr>
          <w:sz w:val="30"/>
          <w:szCs w:val="30"/>
        </w:rPr>
        <w:t xml:space="preserve">. Для каких натуральных </w:t>
      </w:r>
      <w:r w:rsidR="00F131E7" w:rsidRPr="00577A2B">
        <w:rPr>
          <w:i/>
          <w:sz w:val="30"/>
          <w:szCs w:val="30"/>
        </w:rPr>
        <w:t>n</w:t>
      </w:r>
      <w:r w:rsidR="00F131E7" w:rsidRPr="00577A2B">
        <w:rPr>
          <w:sz w:val="30"/>
          <w:szCs w:val="30"/>
        </w:rPr>
        <w:t xml:space="preserve"> эту ленту можно разрезать на 3 куска таким образом, чтобы на всех кусках было нечётное количество чисел, при этом на первом куске число, стоящее в середине, было вдвое меньше, чем аналогичное среднее число во втором куске и втрое меньше, чем аналогичное среднее в третьем куске? </w:t>
      </w:r>
      <w:r w:rsidR="00F131E7" w:rsidRPr="00577A2B">
        <w:rPr>
          <w:vanish/>
          <w:sz w:val="30"/>
          <w:szCs w:val="30"/>
        </w:rPr>
        <w:t>(С. Волчёнков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3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 xml:space="preserve">На доске написаны 5 одинаковых натуральных чисел. Вася прибавил к каждому из чисел его натуральный делитель и получил 5 различных чисел. Петя прибавил к каждому из новых чисел его натуральный делитель. Мог ли Петя получить снова 5 одинаковых чисел? </w:t>
      </w:r>
      <w:r w:rsidR="00F131E7" w:rsidRPr="00577A2B">
        <w:rPr>
          <w:vanish/>
          <w:sz w:val="30"/>
          <w:szCs w:val="30"/>
        </w:rPr>
        <w:t>(С. Берлов</w:t>
      </w:r>
      <w:r w:rsidR="00F131E7" w:rsidRPr="00577A2B">
        <w:rPr>
          <w:vanish/>
          <w:sz w:val="30"/>
          <w:szCs w:val="30"/>
          <w:lang w:val="en-US"/>
        </w:rPr>
        <w:t>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4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 xml:space="preserve">На плоскости проведено 8 прямых, никакие три из которых не пересекаются в одной точке и никакие две не параллельны. Можно ли в 28 их точках пересечения расставить числа от 1 до 28 по одному разу таким образом, чтобы </w:t>
      </w:r>
      <w:proofErr w:type="gramStart"/>
      <w:r w:rsidR="00F131E7" w:rsidRPr="00577A2B">
        <w:rPr>
          <w:sz w:val="30"/>
          <w:szCs w:val="30"/>
        </w:rPr>
        <w:t xml:space="preserve">на всех прямых </w:t>
      </w:r>
      <w:r w:rsidR="000F73F6">
        <w:rPr>
          <w:sz w:val="30"/>
          <w:szCs w:val="30"/>
        </w:rPr>
        <w:t>суммы</w:t>
      </w:r>
      <w:proofErr w:type="gramEnd"/>
      <w:r w:rsidR="000F73F6">
        <w:rPr>
          <w:sz w:val="30"/>
          <w:szCs w:val="30"/>
        </w:rPr>
        <w:t xml:space="preserve"> семи</w:t>
      </w:r>
      <w:r w:rsidR="00F131E7" w:rsidRPr="00577A2B">
        <w:rPr>
          <w:sz w:val="30"/>
          <w:szCs w:val="30"/>
        </w:rPr>
        <w:t xml:space="preserve"> написанных чисел были одинаковы? </w:t>
      </w:r>
      <w:r w:rsidR="00F131E7" w:rsidRPr="00577A2B">
        <w:rPr>
          <w:vanish/>
          <w:sz w:val="30"/>
          <w:szCs w:val="30"/>
        </w:rPr>
        <w:t>(С. Берлов</w:t>
      </w:r>
      <w:r w:rsidR="00F131E7" w:rsidRPr="00B65F4B">
        <w:rPr>
          <w:vanish/>
          <w:sz w:val="30"/>
          <w:szCs w:val="30"/>
        </w:rPr>
        <w:t>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5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 xml:space="preserve">Незнайка, Пончик и </w:t>
      </w:r>
      <w:proofErr w:type="spellStart"/>
      <w:r w:rsidR="00F131E7" w:rsidRPr="00577A2B">
        <w:rPr>
          <w:sz w:val="30"/>
          <w:szCs w:val="30"/>
        </w:rPr>
        <w:t>Сиропчик</w:t>
      </w:r>
      <w:proofErr w:type="spellEnd"/>
      <w:r w:rsidR="00F131E7" w:rsidRPr="00577A2B">
        <w:rPr>
          <w:sz w:val="30"/>
          <w:szCs w:val="30"/>
        </w:rPr>
        <w:t xml:space="preserve"> купили по большому тяжёлому арбузу и стали их взвешивать. После взвешивания Пончик сказал: «Если заменить мой арбуз арбузом, который в три раза тяжелее, то вес всех арбузов увеличится в 2 раза». </w:t>
      </w:r>
      <w:proofErr w:type="spellStart"/>
      <w:r w:rsidR="00F131E7" w:rsidRPr="00577A2B">
        <w:rPr>
          <w:sz w:val="30"/>
          <w:szCs w:val="30"/>
        </w:rPr>
        <w:t>Сиропчик</w:t>
      </w:r>
      <w:proofErr w:type="spellEnd"/>
      <w:r w:rsidR="00F131E7" w:rsidRPr="00577A2B">
        <w:rPr>
          <w:sz w:val="30"/>
          <w:szCs w:val="30"/>
        </w:rPr>
        <w:t xml:space="preserve"> сказал: «То же самое можно сказать и про мой арбуз». А Незнайка сказал, что так не бывает. Почему он сделал такой вывод? </w:t>
      </w:r>
      <w:r w:rsidR="00C64563" w:rsidRPr="00720A7A">
        <w:rPr>
          <w:vanish/>
          <w:sz w:val="30"/>
          <w:szCs w:val="30"/>
        </w:rPr>
        <w:t>(А.</w:t>
      </w:r>
      <w:r w:rsidR="00C64563">
        <w:rPr>
          <w:vanish/>
          <w:sz w:val="30"/>
          <w:szCs w:val="30"/>
        </w:rPr>
        <w:t> </w:t>
      </w:r>
      <w:r w:rsidR="00C64563" w:rsidRPr="00720A7A">
        <w:rPr>
          <w:vanish/>
          <w:sz w:val="30"/>
          <w:szCs w:val="30"/>
        </w:rPr>
        <w:t>Штерн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6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>Какое наименьшее количество клеток можно отметить на доске 10</w:t>
      </w:r>
      <w:r w:rsidR="00F131E7" w:rsidRPr="00577A2B">
        <w:rPr>
          <w:sz w:val="30"/>
          <w:szCs w:val="30"/>
        </w:rPr>
        <w:sym w:font="Symbol" w:char="F0B4"/>
      </w:r>
      <w:r w:rsidR="00F131E7" w:rsidRPr="00577A2B">
        <w:rPr>
          <w:sz w:val="30"/>
          <w:szCs w:val="30"/>
        </w:rPr>
        <w:t xml:space="preserve">10 таким образом, чтобы в любом </w:t>
      </w:r>
      <w:r w:rsidR="00C64563">
        <w:rPr>
          <w:sz w:val="30"/>
          <w:szCs w:val="30"/>
        </w:rPr>
        <w:t>квадрат</w:t>
      </w:r>
      <w:r w:rsidR="00F131E7" w:rsidRPr="00577A2B">
        <w:rPr>
          <w:sz w:val="30"/>
          <w:szCs w:val="30"/>
        </w:rPr>
        <w:t>е 6</w:t>
      </w:r>
      <w:r w:rsidR="00F131E7" w:rsidRPr="00577A2B">
        <w:rPr>
          <w:sz w:val="30"/>
          <w:szCs w:val="30"/>
        </w:rPr>
        <w:sym w:font="Symbol" w:char="F0B4"/>
      </w:r>
      <w:r w:rsidR="00F131E7" w:rsidRPr="00577A2B">
        <w:rPr>
          <w:sz w:val="30"/>
          <w:szCs w:val="30"/>
        </w:rPr>
        <w:t xml:space="preserve">6 на обеих диагоналях были отмеченные клетки? </w:t>
      </w:r>
      <w:r w:rsidR="00F131E7" w:rsidRPr="00577A2B">
        <w:rPr>
          <w:vanish/>
          <w:sz w:val="30"/>
          <w:szCs w:val="30"/>
        </w:rPr>
        <w:t>(B</w:t>
      </w:r>
      <w:r w:rsidR="00F131E7" w:rsidRPr="00577A2B">
        <w:rPr>
          <w:vanish/>
          <w:sz w:val="30"/>
          <w:szCs w:val="30"/>
          <w:lang w:val="en-US"/>
        </w:rPr>
        <w:t>altic</w:t>
      </w:r>
      <w:r w:rsidR="00F131E7" w:rsidRPr="00577A2B">
        <w:rPr>
          <w:vanish/>
          <w:sz w:val="30"/>
          <w:szCs w:val="30"/>
        </w:rPr>
        <w:t xml:space="preserve"> W</w:t>
      </w:r>
      <w:r w:rsidR="00F131E7" w:rsidRPr="00577A2B">
        <w:rPr>
          <w:vanish/>
          <w:sz w:val="30"/>
          <w:szCs w:val="30"/>
          <w:lang w:val="en-US"/>
        </w:rPr>
        <w:t>ay</w:t>
      </w:r>
      <w:r w:rsidR="00F131E7" w:rsidRPr="00577A2B">
        <w:rPr>
          <w:vanish/>
          <w:sz w:val="30"/>
          <w:szCs w:val="30"/>
        </w:rPr>
        <w:t>, 2014)</w:t>
      </w:r>
    </w:p>
    <w:p w:rsidR="00783FBE" w:rsidRPr="00577A2B" w:rsidRDefault="00783FBE" w:rsidP="00783FBE">
      <w:pPr>
        <w:spacing w:before="120"/>
        <w:jc w:val="both"/>
        <w:rPr>
          <w:sz w:val="30"/>
          <w:szCs w:val="30"/>
        </w:rPr>
      </w:pPr>
      <w:r w:rsidRPr="00577A2B">
        <w:rPr>
          <w:b/>
          <w:sz w:val="30"/>
          <w:szCs w:val="30"/>
        </w:rPr>
        <w:t>7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 xml:space="preserve">В диком лесу жили 6 троллей, 17 вампиров и 85 злых хомячков. Когда хомячок ловит тролля, то тут же сжирает его и превращается в вампира. Когда хомячок ловит вампира, то сжирает его и превращается в тролля. А когда вампир ловит тролля, то сжирает его и превращается в злого хомячка. Через некоторое время в лесу остались существа только одного вида. Какого? </w:t>
      </w:r>
      <w:r w:rsidR="00F131E7" w:rsidRPr="00577A2B">
        <w:rPr>
          <w:vanish/>
          <w:sz w:val="30"/>
          <w:szCs w:val="30"/>
        </w:rPr>
        <w:t>(Сербия, Окружно, 2014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 w:rsidRPr="00577A2B">
        <w:rPr>
          <w:b/>
          <w:sz w:val="30"/>
          <w:szCs w:val="30"/>
        </w:rPr>
        <w:t>8.</w:t>
      </w:r>
      <w:r w:rsidRPr="00577A2B">
        <w:rPr>
          <w:sz w:val="30"/>
          <w:szCs w:val="30"/>
        </w:rPr>
        <w:t xml:space="preserve"> </w:t>
      </w:r>
      <w:r w:rsidR="00F131E7" w:rsidRPr="00577A2B">
        <w:rPr>
          <w:sz w:val="30"/>
          <w:szCs w:val="30"/>
        </w:rPr>
        <w:t xml:space="preserve">В турнире участвовали 78 теннисистов, все разного возраста. Всего было сыграно 310 матчей, причём никакие двое не играли между собой более одного раза. Докажите, что можно выбрать четырёх теннисистов так, </w:t>
      </w:r>
      <w:proofErr w:type="gramStart"/>
      <w:r w:rsidR="00F131E7" w:rsidRPr="00577A2B">
        <w:rPr>
          <w:sz w:val="30"/>
          <w:szCs w:val="30"/>
        </w:rPr>
        <w:t>что либо</w:t>
      </w:r>
      <w:proofErr w:type="gramEnd"/>
      <w:r w:rsidR="00F131E7" w:rsidRPr="00577A2B">
        <w:rPr>
          <w:sz w:val="30"/>
          <w:szCs w:val="30"/>
        </w:rPr>
        <w:t xml:space="preserve"> самый молодой в этой четвёрке обыграл остальных трёх, либо самый старший в этой четвёрке обыграл остальных трёх.</w:t>
      </w:r>
      <w:r w:rsidR="00F131E7">
        <w:rPr>
          <w:sz w:val="32"/>
          <w:szCs w:val="32"/>
        </w:rPr>
        <w:t xml:space="preserve"> </w:t>
      </w:r>
      <w:r w:rsidR="00F131E7" w:rsidRPr="000236CE">
        <w:rPr>
          <w:vanish/>
          <w:sz w:val="30"/>
          <w:szCs w:val="30"/>
        </w:rPr>
        <w:t>(Болгарские олимпиады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36519D">
        <w:rPr>
          <w:sz w:val="28"/>
          <w:szCs w:val="28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254009">
        <w:rPr>
          <w:sz w:val="23"/>
          <w:szCs w:val="23"/>
        </w:rPr>
        <w:t>ЯРОСЛАВЛЬ, 29.11-05.12.2014</w:t>
      </w:r>
    </w:p>
    <w:p w:rsidR="00743F44" w:rsidRPr="00FA6300" w:rsidRDefault="00CA083E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«СТАРТ»</w:t>
      </w:r>
      <w:r w:rsidRPr="00963C6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ЕРВ</w:t>
      </w:r>
      <w:r w:rsidRPr="00963C6F">
        <w:rPr>
          <w:rFonts w:ascii="Times New Roman" w:hAnsi="Times New Roman" w:cs="Times New Roman"/>
        </w:rPr>
        <w:t>АЯ ЛИГА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1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rFonts w:eastAsia="Times New Roman"/>
          <w:color w:val="000000"/>
          <w:sz w:val="30"/>
          <w:szCs w:val="30"/>
        </w:rPr>
        <w:t>Произведение четырёх последовательных нечётных натуральных чис</w:t>
      </w:r>
      <w:r w:rsidR="00F631EE">
        <w:rPr>
          <w:rFonts w:eastAsia="Times New Roman"/>
          <w:color w:val="000000"/>
          <w:sz w:val="30"/>
          <w:szCs w:val="30"/>
        </w:rPr>
        <w:t>ел оканчивается на цифру 9. Какая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цифр</w:t>
      </w:r>
      <w:r w:rsidR="00F631EE">
        <w:rPr>
          <w:rFonts w:eastAsia="Times New Roman"/>
          <w:color w:val="000000"/>
          <w:sz w:val="30"/>
          <w:szCs w:val="30"/>
        </w:rPr>
        <w:t>а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могл</w:t>
      </w:r>
      <w:r w:rsidR="00F631EE">
        <w:rPr>
          <w:rFonts w:eastAsia="Times New Roman"/>
          <w:color w:val="000000"/>
          <w:sz w:val="30"/>
          <w:szCs w:val="30"/>
        </w:rPr>
        <w:t>а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стоять перед этой девяткой? </w:t>
      </w:r>
      <w:r w:rsidR="00720A7A" w:rsidRPr="00720A7A">
        <w:rPr>
          <w:rFonts w:eastAsia="Times New Roman"/>
          <w:vanish/>
          <w:sz w:val="30"/>
          <w:szCs w:val="30"/>
        </w:rPr>
        <w:t>(KoMaL-2014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2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На бумажной ленте написаны числа 1, 2, </w:t>
      </w:r>
      <w:proofErr w:type="gramStart"/>
      <w:r w:rsidR="00720A7A" w:rsidRPr="00720A7A">
        <w:rPr>
          <w:rFonts w:eastAsia="Times New Roman"/>
          <w:color w:val="000000"/>
          <w:sz w:val="30"/>
          <w:szCs w:val="30"/>
        </w:rPr>
        <w:t>3,…</w:t>
      </w:r>
      <w:proofErr w:type="gramEnd"/>
      <w:r w:rsidR="00720A7A" w:rsidRPr="00720A7A">
        <w:rPr>
          <w:rFonts w:eastAsia="Times New Roman"/>
          <w:color w:val="000000"/>
          <w:sz w:val="30"/>
          <w:szCs w:val="30"/>
        </w:rPr>
        <w:t xml:space="preserve">, 2014. </w:t>
      </w:r>
      <w:r w:rsidR="00720A7A" w:rsidRPr="00720A7A">
        <w:rPr>
          <w:color w:val="000000"/>
          <w:sz w:val="30"/>
          <w:szCs w:val="30"/>
          <w:shd w:val="clear" w:color="auto" w:fill="FFFFFF"/>
        </w:rPr>
        <w:t xml:space="preserve">Ленту разрезали на несколько кусков и на каждом куске подсчитали среднее арифметическое чисел. Оказалось, что значения этих средних: </w:t>
      </w:r>
      <w:r w:rsidR="00720A7A" w:rsidRPr="00720A7A">
        <w:rPr>
          <w:i/>
          <w:color w:val="000000"/>
          <w:sz w:val="30"/>
          <w:szCs w:val="30"/>
          <w:shd w:val="clear" w:color="auto" w:fill="FFFFFF"/>
          <w:lang w:val="en-US"/>
        </w:rPr>
        <w:t>k</w:t>
      </w:r>
      <w:r w:rsidR="00720A7A" w:rsidRPr="00720A7A">
        <w:rPr>
          <w:color w:val="000000"/>
          <w:sz w:val="30"/>
          <w:szCs w:val="30"/>
          <w:shd w:val="clear" w:color="auto" w:fill="FFFFFF"/>
        </w:rPr>
        <w:t>, 2</w:t>
      </w:r>
      <w:r w:rsidR="00720A7A" w:rsidRPr="00720A7A">
        <w:rPr>
          <w:i/>
          <w:color w:val="000000"/>
          <w:sz w:val="30"/>
          <w:szCs w:val="30"/>
          <w:shd w:val="clear" w:color="auto" w:fill="FFFFFF"/>
          <w:lang w:val="en-US"/>
        </w:rPr>
        <w:t>k</w:t>
      </w:r>
      <w:r w:rsidR="00720A7A" w:rsidRPr="00720A7A">
        <w:rPr>
          <w:color w:val="000000"/>
          <w:sz w:val="30"/>
          <w:szCs w:val="30"/>
          <w:shd w:val="clear" w:color="auto" w:fill="FFFFFF"/>
        </w:rPr>
        <w:t>, 3</w:t>
      </w:r>
      <w:r w:rsidR="00720A7A" w:rsidRPr="00720A7A">
        <w:rPr>
          <w:i/>
          <w:color w:val="000000"/>
          <w:sz w:val="30"/>
          <w:szCs w:val="30"/>
          <w:shd w:val="clear" w:color="auto" w:fill="FFFFFF"/>
          <w:lang w:val="en-US"/>
        </w:rPr>
        <w:t>k</w:t>
      </w:r>
      <w:r w:rsidR="00720A7A" w:rsidRPr="00720A7A">
        <w:rPr>
          <w:color w:val="000000"/>
          <w:sz w:val="30"/>
          <w:szCs w:val="30"/>
          <w:shd w:val="clear" w:color="auto" w:fill="FFFFFF"/>
        </w:rPr>
        <w:t xml:space="preserve">, … При каких </w:t>
      </w:r>
      <w:r w:rsidR="00720A7A" w:rsidRPr="00720A7A">
        <w:rPr>
          <w:i/>
          <w:color w:val="000000"/>
          <w:sz w:val="30"/>
          <w:szCs w:val="30"/>
          <w:shd w:val="clear" w:color="auto" w:fill="FFFFFF"/>
          <w:lang w:val="en-US"/>
        </w:rPr>
        <w:t>k</w:t>
      </w:r>
      <w:r w:rsidR="00720A7A" w:rsidRPr="00720A7A">
        <w:rPr>
          <w:color w:val="000000"/>
          <w:sz w:val="30"/>
          <w:szCs w:val="30"/>
          <w:shd w:val="clear" w:color="auto" w:fill="FFFFFF"/>
        </w:rPr>
        <w:t xml:space="preserve"> это возможно? </w:t>
      </w:r>
      <w:r w:rsidR="00720A7A" w:rsidRPr="00720A7A">
        <w:rPr>
          <w:vanish/>
          <w:color w:val="000000"/>
          <w:sz w:val="30"/>
          <w:szCs w:val="30"/>
          <w:shd w:val="clear" w:color="auto" w:fill="FFFFFF"/>
        </w:rPr>
        <w:t>(С. Волченков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3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На доске написаны </w:t>
      </w:r>
      <w:r w:rsidR="00F631EE">
        <w:rPr>
          <w:rFonts w:eastAsia="Times New Roman"/>
          <w:color w:val="000000"/>
          <w:sz w:val="30"/>
          <w:szCs w:val="30"/>
        </w:rPr>
        <w:t>3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одинаковых натуральных числ</w:t>
      </w:r>
      <w:r w:rsidR="00F631EE">
        <w:rPr>
          <w:rFonts w:eastAsia="Times New Roman"/>
          <w:color w:val="000000"/>
          <w:sz w:val="30"/>
          <w:szCs w:val="30"/>
        </w:rPr>
        <w:t>а</w:t>
      </w:r>
      <w:r w:rsidR="00720A7A" w:rsidRPr="00720A7A">
        <w:rPr>
          <w:rFonts w:eastAsia="Times New Roman"/>
          <w:color w:val="000000"/>
          <w:sz w:val="30"/>
          <w:szCs w:val="30"/>
        </w:rPr>
        <w:t>. Вася прибавил к каждому из чисел его натуральный дел</w:t>
      </w:r>
      <w:bookmarkStart w:id="0" w:name="_GoBack"/>
      <w:bookmarkEnd w:id="0"/>
      <w:r w:rsidR="00720A7A" w:rsidRPr="00720A7A">
        <w:rPr>
          <w:rFonts w:eastAsia="Times New Roman"/>
          <w:color w:val="000000"/>
          <w:sz w:val="30"/>
          <w:szCs w:val="30"/>
        </w:rPr>
        <w:t xml:space="preserve">итель и получил </w:t>
      </w:r>
      <w:r w:rsidR="009E7429">
        <w:rPr>
          <w:rFonts w:eastAsia="Times New Roman"/>
          <w:color w:val="000000"/>
          <w:sz w:val="30"/>
          <w:szCs w:val="30"/>
        </w:rPr>
        <w:t>3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различных числ</w:t>
      </w:r>
      <w:r w:rsidR="009E7429">
        <w:rPr>
          <w:rFonts w:eastAsia="Times New Roman"/>
          <w:color w:val="000000"/>
          <w:sz w:val="30"/>
          <w:szCs w:val="30"/>
        </w:rPr>
        <w:t>а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. Петя прибавил к каждому из новых чисел его натуральный делитель. Мог ли Петя получить снова </w:t>
      </w:r>
      <w:r w:rsidR="009E7429">
        <w:rPr>
          <w:rFonts w:eastAsia="Times New Roman"/>
          <w:color w:val="000000"/>
          <w:sz w:val="30"/>
          <w:szCs w:val="30"/>
        </w:rPr>
        <w:t>3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одинаковых </w:t>
      </w:r>
      <w:r w:rsidR="009E7429">
        <w:rPr>
          <w:rFonts w:eastAsia="Times New Roman"/>
          <w:color w:val="000000"/>
          <w:sz w:val="30"/>
          <w:szCs w:val="30"/>
        </w:rPr>
        <w:t>числа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? </w:t>
      </w:r>
      <w:r w:rsidR="00720A7A" w:rsidRPr="00720A7A">
        <w:rPr>
          <w:rFonts w:eastAsia="Times New Roman"/>
          <w:vanish/>
          <w:color w:val="000000"/>
          <w:sz w:val="30"/>
          <w:szCs w:val="30"/>
        </w:rPr>
        <w:t>(</w:t>
      </w:r>
      <w:r w:rsidR="00720A7A" w:rsidRPr="00720A7A">
        <w:rPr>
          <w:rFonts w:eastAsia="Times New Roman"/>
          <w:vanish/>
          <w:sz w:val="30"/>
          <w:szCs w:val="30"/>
        </w:rPr>
        <w:t>С. Берлов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4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На плоскости проведено 8 прямых, никакие три из которых не пересекаются в одной точке и никакие две не параллельны. Можно ли в 28 их точках пересечения расставить числа от 1 до 28 по одному разу таким образом, чтобы </w:t>
      </w:r>
      <w:proofErr w:type="gramStart"/>
      <w:r w:rsidR="00720A7A" w:rsidRPr="00720A7A">
        <w:rPr>
          <w:rFonts w:eastAsia="Times New Roman"/>
          <w:color w:val="000000"/>
          <w:sz w:val="30"/>
          <w:szCs w:val="30"/>
        </w:rPr>
        <w:t xml:space="preserve">на всех прямых </w:t>
      </w:r>
      <w:r w:rsidR="000F73F6">
        <w:rPr>
          <w:rFonts w:eastAsia="Times New Roman"/>
          <w:color w:val="000000"/>
          <w:sz w:val="30"/>
          <w:szCs w:val="30"/>
        </w:rPr>
        <w:t>суммы</w:t>
      </w:r>
      <w:proofErr w:type="gramEnd"/>
      <w:r w:rsidR="000F73F6">
        <w:rPr>
          <w:rFonts w:eastAsia="Times New Roman"/>
          <w:color w:val="000000"/>
          <w:sz w:val="30"/>
          <w:szCs w:val="30"/>
        </w:rPr>
        <w:t xml:space="preserve"> семи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 написанных чисел были одинаковы?</w:t>
      </w:r>
      <w:r w:rsidR="00720A7A" w:rsidRPr="00720A7A">
        <w:rPr>
          <w:rFonts w:eastAsia="Times New Roman"/>
          <w:vanish/>
          <w:color w:val="000000"/>
          <w:sz w:val="30"/>
          <w:szCs w:val="30"/>
        </w:rPr>
        <w:t xml:space="preserve"> (</w:t>
      </w:r>
      <w:r w:rsidR="00720A7A" w:rsidRPr="00720A7A">
        <w:rPr>
          <w:rFonts w:eastAsia="Times New Roman"/>
          <w:vanish/>
          <w:sz w:val="30"/>
          <w:szCs w:val="30"/>
        </w:rPr>
        <w:t>С. Берлов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5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rFonts w:eastAsia="Times New Roman"/>
          <w:color w:val="000000"/>
          <w:sz w:val="30"/>
          <w:szCs w:val="30"/>
        </w:rPr>
        <w:t xml:space="preserve">Незнайка, Пончик и </w:t>
      </w:r>
      <w:proofErr w:type="spellStart"/>
      <w:r w:rsidR="00720A7A" w:rsidRPr="00720A7A">
        <w:rPr>
          <w:rFonts w:eastAsia="Times New Roman"/>
          <w:color w:val="000000"/>
          <w:sz w:val="30"/>
          <w:szCs w:val="30"/>
        </w:rPr>
        <w:t>Сиропчик</w:t>
      </w:r>
      <w:proofErr w:type="spellEnd"/>
      <w:r w:rsidR="00720A7A" w:rsidRPr="00720A7A">
        <w:rPr>
          <w:rFonts w:eastAsia="Times New Roman"/>
          <w:color w:val="000000"/>
          <w:sz w:val="30"/>
          <w:szCs w:val="30"/>
        </w:rPr>
        <w:t xml:space="preserve"> купили по большому тяжёлому арбузу и стали их взвешивать. После взвешивания Пончик сказал: «Если заменить мой арбуз арбузом, который в три раза тяжелее, то вес всех арбузов увеличится в 2 раза». </w:t>
      </w:r>
      <w:proofErr w:type="spellStart"/>
      <w:r w:rsidR="00720A7A" w:rsidRPr="00720A7A">
        <w:rPr>
          <w:rFonts w:eastAsia="Times New Roman"/>
          <w:color w:val="000000"/>
          <w:sz w:val="30"/>
          <w:szCs w:val="30"/>
        </w:rPr>
        <w:t>Сиропчик</w:t>
      </w:r>
      <w:proofErr w:type="spellEnd"/>
      <w:r w:rsidR="00720A7A" w:rsidRPr="00720A7A">
        <w:rPr>
          <w:rFonts w:eastAsia="Times New Roman"/>
          <w:color w:val="000000"/>
          <w:sz w:val="30"/>
          <w:szCs w:val="30"/>
        </w:rPr>
        <w:t xml:space="preserve"> сказал: «То же самое можно сказать и про мой арбуз». А Незнайка сказал, что так не бывает. Почему он сделал такой вывод?</w:t>
      </w:r>
      <w:r w:rsidR="00720A7A" w:rsidRPr="00720A7A">
        <w:rPr>
          <w:rFonts w:eastAsia="Times New Roman"/>
          <w:color w:val="606060"/>
          <w:sz w:val="30"/>
          <w:szCs w:val="30"/>
        </w:rPr>
        <w:t xml:space="preserve"> </w:t>
      </w:r>
      <w:r w:rsidR="00C64563" w:rsidRPr="00720A7A">
        <w:rPr>
          <w:vanish/>
          <w:sz w:val="30"/>
          <w:szCs w:val="30"/>
        </w:rPr>
        <w:t>(А.</w:t>
      </w:r>
      <w:r w:rsidR="00C64563">
        <w:rPr>
          <w:vanish/>
          <w:sz w:val="30"/>
          <w:szCs w:val="30"/>
        </w:rPr>
        <w:t> </w:t>
      </w:r>
      <w:r w:rsidR="00C64563" w:rsidRPr="00720A7A">
        <w:rPr>
          <w:vanish/>
          <w:sz w:val="30"/>
          <w:szCs w:val="30"/>
        </w:rPr>
        <w:t>Штерн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6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color w:val="000000"/>
          <w:sz w:val="30"/>
          <w:szCs w:val="30"/>
        </w:rPr>
        <w:t>Какое наименьшее количество клеток можно отметить на доске 11×11 таки</w:t>
      </w:r>
      <w:r w:rsidR="00F631EE">
        <w:rPr>
          <w:color w:val="000000"/>
          <w:sz w:val="30"/>
          <w:szCs w:val="30"/>
        </w:rPr>
        <w:t>м образом, чтобы любой ряд из шес</w:t>
      </w:r>
      <w:r w:rsidR="00720A7A" w:rsidRPr="00720A7A">
        <w:rPr>
          <w:color w:val="000000"/>
          <w:sz w:val="30"/>
          <w:szCs w:val="30"/>
        </w:rPr>
        <w:t>ти клеток, идущих подряд в направлении, параллельном любой из диагоналей, содержал отмеченн</w:t>
      </w:r>
      <w:r w:rsidR="00F631EE">
        <w:rPr>
          <w:color w:val="000000"/>
          <w:sz w:val="30"/>
          <w:szCs w:val="30"/>
        </w:rPr>
        <w:t>ую</w:t>
      </w:r>
      <w:r w:rsidR="00720A7A" w:rsidRPr="00720A7A">
        <w:rPr>
          <w:color w:val="000000"/>
          <w:sz w:val="30"/>
          <w:szCs w:val="30"/>
        </w:rPr>
        <w:t xml:space="preserve"> клетк</w:t>
      </w:r>
      <w:r w:rsidR="00F631EE">
        <w:rPr>
          <w:color w:val="000000"/>
          <w:sz w:val="30"/>
          <w:szCs w:val="30"/>
        </w:rPr>
        <w:t>у</w:t>
      </w:r>
      <w:r w:rsidR="00720A7A" w:rsidRPr="00720A7A">
        <w:rPr>
          <w:color w:val="000000"/>
          <w:sz w:val="30"/>
          <w:szCs w:val="30"/>
        </w:rPr>
        <w:t xml:space="preserve">? </w:t>
      </w:r>
      <w:r w:rsidR="00720A7A" w:rsidRPr="00720A7A">
        <w:rPr>
          <w:vanish/>
          <w:color w:val="000000"/>
          <w:sz w:val="30"/>
          <w:szCs w:val="30"/>
        </w:rPr>
        <w:t>(B</w:t>
      </w:r>
      <w:r w:rsidR="00720A7A" w:rsidRPr="00720A7A">
        <w:rPr>
          <w:vanish/>
          <w:color w:val="000000"/>
          <w:sz w:val="30"/>
          <w:szCs w:val="30"/>
          <w:lang w:val="en-US"/>
        </w:rPr>
        <w:t>altic</w:t>
      </w:r>
      <w:r w:rsidR="00720A7A" w:rsidRPr="00720A7A">
        <w:rPr>
          <w:vanish/>
          <w:color w:val="000000"/>
          <w:sz w:val="30"/>
          <w:szCs w:val="30"/>
        </w:rPr>
        <w:t xml:space="preserve"> W</w:t>
      </w:r>
      <w:r w:rsidR="00720A7A" w:rsidRPr="00720A7A">
        <w:rPr>
          <w:vanish/>
          <w:color w:val="000000"/>
          <w:sz w:val="30"/>
          <w:szCs w:val="30"/>
          <w:lang w:val="en-US"/>
        </w:rPr>
        <w:t>ay</w:t>
      </w:r>
      <w:r w:rsidR="00720A7A" w:rsidRPr="00720A7A">
        <w:rPr>
          <w:vanish/>
          <w:color w:val="000000"/>
          <w:sz w:val="30"/>
          <w:szCs w:val="30"/>
        </w:rPr>
        <w:t>, 2014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7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color w:val="000000"/>
          <w:sz w:val="30"/>
          <w:szCs w:val="30"/>
        </w:rPr>
        <w:t xml:space="preserve">В диком лесу жили 6 троллей, 17 вампиров и 85 злых хомячков. Когда хомячок ловит тролля, то тут же сжирает его и превращается в вампира. Когда хомячок ловит вампира, то сжирает его и превращается в тролля. А когда вампир ловит тролля, то сжирает его и превращается в злого хомячка. Через некоторое время в лесу остались существа только одного вида. Какого? </w:t>
      </w:r>
      <w:r w:rsidR="00720A7A" w:rsidRPr="00720A7A">
        <w:rPr>
          <w:vanish/>
          <w:sz w:val="30"/>
          <w:szCs w:val="30"/>
        </w:rPr>
        <w:t>(Сербия, Окружной этап, 2014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 w:rsidRPr="00720A7A">
        <w:rPr>
          <w:b/>
          <w:sz w:val="30"/>
          <w:szCs w:val="30"/>
        </w:rPr>
        <w:t>8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color w:val="000000"/>
          <w:sz w:val="30"/>
          <w:szCs w:val="30"/>
          <w:shd w:val="clear" w:color="auto" w:fill="FFFFFF"/>
        </w:rPr>
        <w:t xml:space="preserve">9 теннисистов, все разного возраста, сыграли </w:t>
      </w:r>
      <w:proofErr w:type="spellStart"/>
      <w:r w:rsidR="00720A7A" w:rsidRPr="00720A7A">
        <w:rPr>
          <w:color w:val="000000"/>
          <w:sz w:val="30"/>
          <w:szCs w:val="30"/>
          <w:shd w:val="clear" w:color="auto" w:fill="FFFFFF"/>
        </w:rPr>
        <w:t>однокруговой</w:t>
      </w:r>
      <w:proofErr w:type="spellEnd"/>
      <w:r w:rsidR="00720A7A" w:rsidRPr="00720A7A">
        <w:rPr>
          <w:color w:val="000000"/>
          <w:sz w:val="30"/>
          <w:szCs w:val="30"/>
          <w:shd w:val="clear" w:color="auto" w:fill="FFFFFF"/>
        </w:rPr>
        <w:t xml:space="preserve"> турнир. Докажите, что можно выбрать четырёх теннисистов так, </w:t>
      </w:r>
      <w:proofErr w:type="gramStart"/>
      <w:r w:rsidR="00720A7A" w:rsidRPr="00720A7A">
        <w:rPr>
          <w:color w:val="000000"/>
          <w:sz w:val="30"/>
          <w:szCs w:val="30"/>
          <w:shd w:val="clear" w:color="auto" w:fill="FFFFFF"/>
        </w:rPr>
        <w:t>что либо</w:t>
      </w:r>
      <w:proofErr w:type="gramEnd"/>
      <w:r w:rsidR="00720A7A" w:rsidRPr="00720A7A">
        <w:rPr>
          <w:color w:val="000000"/>
          <w:sz w:val="30"/>
          <w:szCs w:val="30"/>
          <w:shd w:val="clear" w:color="auto" w:fill="FFFFFF"/>
        </w:rPr>
        <w:t xml:space="preserve"> самый молодой в этой четвёрке обыграл остальных трёх, либо самый старший в этой четвёрке обыграл остальных трёх.</w:t>
      </w:r>
      <w:r w:rsidR="00720A7A">
        <w:rPr>
          <w:color w:val="000000"/>
          <w:sz w:val="32"/>
          <w:szCs w:val="32"/>
          <w:shd w:val="clear" w:color="auto" w:fill="FFFFFF"/>
        </w:rPr>
        <w:t xml:space="preserve"> </w:t>
      </w:r>
      <w:r w:rsidR="00720A7A" w:rsidRPr="002B5E16">
        <w:rPr>
          <w:rFonts w:eastAsia="Times New Roman"/>
          <w:vanish/>
          <w:color w:val="000000"/>
          <w:sz w:val="32"/>
          <w:szCs w:val="32"/>
        </w:rPr>
        <w:t>(</w:t>
      </w:r>
      <w:r w:rsidR="00720A7A" w:rsidRPr="002B5E16">
        <w:rPr>
          <w:rFonts w:eastAsia="Times New Roman"/>
          <w:vanish/>
          <w:sz w:val="32"/>
          <w:szCs w:val="32"/>
        </w:rPr>
        <w:t>С. Берлов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55575B">
        <w:rPr>
          <w:sz w:val="28"/>
          <w:szCs w:val="28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254009">
        <w:rPr>
          <w:sz w:val="23"/>
          <w:szCs w:val="23"/>
        </w:rPr>
        <w:t>ЯРОСЛАВЛЬ, 29.11-05.12.2014</w:t>
      </w:r>
    </w:p>
    <w:p w:rsidR="00743F44" w:rsidRPr="00FA6300" w:rsidRDefault="00CA083E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>
        <w:rPr>
          <w:b/>
          <w:sz w:val="36"/>
          <w:szCs w:val="36"/>
        </w:rPr>
        <w:t>МАТЕМАТИЧЕСКИЙ БОЙ №2. 02.12.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«СТАРТ»</w:t>
      </w:r>
      <w:r w:rsidRPr="00963C6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</w:t>
      </w:r>
      <w:r w:rsidRPr="00963C6F">
        <w:rPr>
          <w:rFonts w:ascii="Times New Roman" w:hAnsi="Times New Roman" w:cs="Times New Roman"/>
        </w:rPr>
        <w:t>АЯ ЛИГА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1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Кролик написал на длинной полоске бумаги все четырёхзначные числа, делящиеся на 17, в порядке возрастания. Винни-Пух просматривает этот ряд чисел и, как только находит пару соседних чисел с разными цифрами в разряде сотен, получает от Кролика воздушный шарик. Сколько шариков получит Винни-Пух в результате? </w:t>
      </w:r>
      <w:r w:rsidR="00720A7A" w:rsidRPr="00720A7A">
        <w:rPr>
          <w:vanish/>
          <w:sz w:val="30"/>
          <w:szCs w:val="30"/>
        </w:rPr>
        <w:t>(USA Online Math Open 2014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2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В турнире участвовали 78 теннисистов, все разного возраста. Всего было сыграно 310 матчей, причём никакие двое не играли между собой более одного раза. Докажите, что можно выбрать четырёх теннисистов так, </w:t>
      </w:r>
      <w:proofErr w:type="gramStart"/>
      <w:r w:rsidR="00720A7A" w:rsidRPr="00720A7A">
        <w:rPr>
          <w:sz w:val="30"/>
          <w:szCs w:val="30"/>
        </w:rPr>
        <w:t>что либо</w:t>
      </w:r>
      <w:proofErr w:type="gramEnd"/>
      <w:r w:rsidR="00720A7A" w:rsidRPr="00720A7A">
        <w:rPr>
          <w:sz w:val="30"/>
          <w:szCs w:val="30"/>
        </w:rPr>
        <w:t xml:space="preserve"> самый молодой в этой четвёрке обыграл остальных трёх, либо самый старший в этой четвёрке обыграл остальных трёх. </w:t>
      </w:r>
      <w:r w:rsidR="00720A7A" w:rsidRPr="00720A7A">
        <w:rPr>
          <w:vanish/>
          <w:sz w:val="30"/>
          <w:szCs w:val="30"/>
        </w:rPr>
        <w:t>(Болгарские олимпиады-2014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3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На доске написаны три одинаковых натуральных числа. Вася прибавил к каждому из чисел его натуральный делитель и получил три различных числа. Петя прибавил к каждому из новых чисел его натуральный делитель. Мог ли Петя получить снова три одинаковых числа? </w:t>
      </w:r>
      <w:r w:rsidR="00720A7A" w:rsidRPr="00720A7A">
        <w:rPr>
          <w:vanish/>
          <w:sz w:val="30"/>
          <w:szCs w:val="30"/>
        </w:rPr>
        <w:t>(С. Берлов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4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На плоскости проведено 8 прямых, никакие три из которых не пересекаются в одной точке и никакие две не параллельны. Можно ли в 28 их точках пересечения расставить числа от 1 до 28 по одному разу таким образом, чтобы </w:t>
      </w:r>
      <w:proofErr w:type="gramStart"/>
      <w:r w:rsidR="00720A7A" w:rsidRPr="00720A7A">
        <w:rPr>
          <w:sz w:val="30"/>
          <w:szCs w:val="30"/>
        </w:rPr>
        <w:t>на всех прямых суммы</w:t>
      </w:r>
      <w:proofErr w:type="gramEnd"/>
      <w:r w:rsidR="00720A7A" w:rsidRPr="00720A7A">
        <w:rPr>
          <w:sz w:val="30"/>
          <w:szCs w:val="30"/>
        </w:rPr>
        <w:t xml:space="preserve"> семи написанных чисел были равными?</w:t>
      </w:r>
      <w:r w:rsidR="00C64563" w:rsidRPr="00C64563">
        <w:rPr>
          <w:vanish/>
          <w:sz w:val="30"/>
          <w:szCs w:val="30"/>
        </w:rPr>
        <w:t xml:space="preserve"> </w:t>
      </w:r>
      <w:r w:rsidR="00C64563" w:rsidRPr="00577A2B">
        <w:rPr>
          <w:vanish/>
          <w:sz w:val="30"/>
          <w:szCs w:val="30"/>
        </w:rPr>
        <w:t>(С. Берлов</w:t>
      </w:r>
      <w:r w:rsidR="00C64563" w:rsidRPr="00B65F4B">
        <w:rPr>
          <w:vanish/>
          <w:sz w:val="30"/>
          <w:szCs w:val="30"/>
        </w:rPr>
        <w:t>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5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Незнайка, Пончик и </w:t>
      </w:r>
      <w:proofErr w:type="spellStart"/>
      <w:r w:rsidR="00720A7A" w:rsidRPr="00720A7A">
        <w:rPr>
          <w:sz w:val="30"/>
          <w:szCs w:val="30"/>
        </w:rPr>
        <w:t>Сиропчик</w:t>
      </w:r>
      <w:proofErr w:type="spellEnd"/>
      <w:r w:rsidR="00720A7A" w:rsidRPr="00720A7A">
        <w:rPr>
          <w:sz w:val="30"/>
          <w:szCs w:val="30"/>
        </w:rPr>
        <w:t xml:space="preserve"> купили по большому тяжёлому арбузу и стали их взвешивать. После взвешивания Пончик сказал: «Если заменить мой арбуз арбузом, который в три раза тяжелее, то вес всех арбузов увеличится в 2 раза». </w:t>
      </w:r>
      <w:proofErr w:type="spellStart"/>
      <w:r w:rsidR="00720A7A" w:rsidRPr="00720A7A">
        <w:rPr>
          <w:sz w:val="30"/>
          <w:szCs w:val="30"/>
        </w:rPr>
        <w:t>Сиропчик</w:t>
      </w:r>
      <w:proofErr w:type="spellEnd"/>
      <w:r w:rsidR="00720A7A" w:rsidRPr="00720A7A">
        <w:rPr>
          <w:sz w:val="30"/>
          <w:szCs w:val="30"/>
        </w:rPr>
        <w:t xml:space="preserve"> сказал: «То же самое можно сказать и про мой арбуз». А Незнайка сказал, что весы работают неправильно. Почему он сделал такой вывод? </w:t>
      </w:r>
      <w:r w:rsidR="00720A7A" w:rsidRPr="00720A7A">
        <w:rPr>
          <w:vanish/>
          <w:sz w:val="30"/>
          <w:szCs w:val="30"/>
        </w:rPr>
        <w:t>(А.</w:t>
      </w:r>
      <w:r w:rsidR="00C64563">
        <w:rPr>
          <w:vanish/>
          <w:sz w:val="30"/>
          <w:szCs w:val="30"/>
        </w:rPr>
        <w:t> </w:t>
      </w:r>
      <w:r w:rsidR="00720A7A" w:rsidRPr="00720A7A">
        <w:rPr>
          <w:vanish/>
          <w:sz w:val="30"/>
          <w:szCs w:val="30"/>
        </w:rPr>
        <w:t>Штерн)</w:t>
      </w:r>
    </w:p>
    <w:p w:rsidR="00783FBE" w:rsidRPr="00720A7A" w:rsidRDefault="00783FBE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sz w:val="30"/>
          <w:szCs w:val="30"/>
        </w:rPr>
        <w:t>6.</w:t>
      </w:r>
      <w:r w:rsidRPr="00720A7A">
        <w:rPr>
          <w:sz w:val="30"/>
          <w:szCs w:val="30"/>
        </w:rPr>
        <w:t xml:space="preserve"> </w:t>
      </w:r>
      <w:r w:rsidR="007A426E" w:rsidRPr="007A426E">
        <w:rPr>
          <w:sz w:val="30"/>
          <w:szCs w:val="30"/>
        </w:rPr>
        <w:t xml:space="preserve">Малыш подарил </w:t>
      </w:r>
      <w:proofErr w:type="spellStart"/>
      <w:r w:rsidR="007A426E" w:rsidRPr="007A426E">
        <w:rPr>
          <w:sz w:val="30"/>
          <w:szCs w:val="30"/>
        </w:rPr>
        <w:t>Карлсону</w:t>
      </w:r>
      <w:proofErr w:type="spellEnd"/>
      <w:r w:rsidR="007A426E" w:rsidRPr="007A426E">
        <w:rPr>
          <w:sz w:val="30"/>
          <w:szCs w:val="30"/>
        </w:rPr>
        <w:t xml:space="preserve"> пакетик с шоколадными конфетами и пакетик с карамельками. </w:t>
      </w:r>
      <w:proofErr w:type="spellStart"/>
      <w:r w:rsidR="007A426E" w:rsidRPr="007A426E">
        <w:rPr>
          <w:sz w:val="30"/>
          <w:szCs w:val="30"/>
        </w:rPr>
        <w:t>Карлсон</w:t>
      </w:r>
      <w:proofErr w:type="spellEnd"/>
      <w:r w:rsidR="007A426E" w:rsidRPr="007A426E">
        <w:rPr>
          <w:sz w:val="30"/>
          <w:szCs w:val="30"/>
        </w:rPr>
        <w:t xml:space="preserve"> сначала съел три четверти всех шоколадных конфет и две трети всех карамелек, а потом съел две трети оставшихся шоколадных конфет и три четверти оставшихся карамелек. Фрекен Бок установила, что </w:t>
      </w:r>
      <w:proofErr w:type="spellStart"/>
      <w:r w:rsidR="007A426E" w:rsidRPr="007A426E">
        <w:rPr>
          <w:sz w:val="30"/>
          <w:szCs w:val="30"/>
        </w:rPr>
        <w:t>Карлсон</w:t>
      </w:r>
      <w:proofErr w:type="spellEnd"/>
      <w:r w:rsidR="007A426E" w:rsidRPr="007A426E">
        <w:rPr>
          <w:sz w:val="30"/>
          <w:szCs w:val="30"/>
        </w:rPr>
        <w:t xml:space="preserve"> получил в подарок меньше 200 конфет, а не съеденными осталось больше 15 конфет (карамельки — тоже конфеты). Сколько конфет съел </w:t>
      </w:r>
      <w:proofErr w:type="spellStart"/>
      <w:r w:rsidR="007A426E" w:rsidRPr="007A426E">
        <w:rPr>
          <w:sz w:val="30"/>
          <w:szCs w:val="30"/>
        </w:rPr>
        <w:t>Карлсон</w:t>
      </w:r>
      <w:proofErr w:type="spellEnd"/>
      <w:r w:rsidR="007A426E" w:rsidRPr="007A426E">
        <w:rPr>
          <w:sz w:val="30"/>
          <w:szCs w:val="30"/>
        </w:rPr>
        <w:t xml:space="preserve">? </w:t>
      </w:r>
      <w:r w:rsidR="00094BF7" w:rsidRPr="00094BF7">
        <w:rPr>
          <w:vanish/>
          <w:sz w:val="30"/>
          <w:szCs w:val="30"/>
        </w:rPr>
        <w:t>(Болгарские олимпиады)</w:t>
      </w:r>
    </w:p>
    <w:p w:rsidR="00783FBE" w:rsidRPr="00720A7A" w:rsidRDefault="00037B4D" w:rsidP="00783FBE">
      <w:pPr>
        <w:spacing w:before="120"/>
        <w:jc w:val="both"/>
        <w:rPr>
          <w:sz w:val="30"/>
          <w:szCs w:val="30"/>
        </w:rPr>
      </w:pPr>
      <w:r w:rsidRPr="00720A7A">
        <w:rPr>
          <w:b/>
          <w:bCs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6193709E" wp14:editId="70545462">
                <wp:simplePos x="0" y="0"/>
                <wp:positionH relativeFrom="column">
                  <wp:posOffset>5455285</wp:posOffset>
                </wp:positionH>
                <wp:positionV relativeFrom="paragraph">
                  <wp:posOffset>83820</wp:posOffset>
                </wp:positionV>
                <wp:extent cx="864235" cy="609600"/>
                <wp:effectExtent l="0" t="0" r="31115" b="38100"/>
                <wp:wrapTight wrapText="bothSides">
                  <wp:wrapPolygon edited="0">
                    <wp:start x="4285" y="0"/>
                    <wp:lineTo x="0" y="0"/>
                    <wp:lineTo x="0" y="20925"/>
                    <wp:lineTo x="952" y="22275"/>
                    <wp:lineTo x="20473" y="22275"/>
                    <wp:lineTo x="21425" y="19575"/>
                    <wp:lineTo x="21902" y="14175"/>
                    <wp:lineTo x="21902" y="6075"/>
                    <wp:lineTo x="20473" y="0"/>
                    <wp:lineTo x="10475" y="0"/>
                    <wp:lineTo x="4285" y="0"/>
                  </wp:wrapPolygon>
                </wp:wrapTight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4235" cy="609600"/>
                          <a:chOff x="2504" y="1523"/>
                          <a:chExt cx="1834" cy="1234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2504" y="1734"/>
                            <a:ext cx="1794" cy="1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/>
                        <wps:spPr bwMode="auto">
                          <a:xfrm>
                            <a:off x="2534" y="2024"/>
                            <a:ext cx="1764" cy="2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/>
                        <wps:spPr bwMode="auto">
                          <a:xfrm>
                            <a:off x="2504" y="2325"/>
                            <a:ext cx="1834" cy="1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 flipH="1">
                            <a:off x="2655" y="1553"/>
                            <a:ext cx="10" cy="118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>
                            <a:off x="2966" y="1533"/>
                            <a:ext cx="10" cy="119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 flipH="1">
                            <a:off x="3276" y="1523"/>
                            <a:ext cx="10" cy="120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 flipH="1">
                            <a:off x="3587" y="1543"/>
                            <a:ext cx="1" cy="121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 flipH="1">
                            <a:off x="3878" y="1553"/>
                            <a:ext cx="1" cy="118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 flipV="1">
                            <a:off x="2514" y="2637"/>
                            <a:ext cx="1795" cy="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 flipH="1">
                            <a:off x="4169" y="1573"/>
                            <a:ext cx="1" cy="118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PubTriangle"/>
                        <wps:cNvSpPr>
                          <a:spLocks noEditPoints="1" noChangeArrowheads="1"/>
                        </wps:cNvSpPr>
                        <wps:spPr bwMode="auto">
                          <a:xfrm rot="10800000">
                            <a:off x="2655" y="1745"/>
                            <a:ext cx="1502" cy="283"/>
                          </a:xfrm>
                          <a:custGeom>
                            <a:avLst/>
                            <a:gdLst>
                              <a:gd name="G0" fmla="+- 0 0 0"/>
                              <a:gd name="G1" fmla="*/ 12805 1 2"/>
                              <a:gd name="G2" fmla="*/ G1 21600 21600"/>
                              <a:gd name="G3" fmla="+- 12805 0 G2"/>
                              <a:gd name="G4" fmla="+- 12805 0 0"/>
                              <a:gd name="G5" fmla="+- G1 10800 0"/>
                              <a:gd name="G6" fmla="*/ 21600 1 2"/>
                              <a:gd name="G7" fmla="+- 21600 0 0"/>
                              <a:gd name="G8" fmla="+- G2 G6 G1"/>
                              <a:gd name="G9" fmla="+- G8 10800 0"/>
                              <a:gd name="G10" fmla="+- G6 10800 0"/>
                              <a:gd name="T0" fmla="*/ 12805 w 21600"/>
                              <a:gd name="T1" fmla="*/ 0 h 21600"/>
                              <a:gd name="T2" fmla="*/ 6403 w 21600"/>
                              <a:gd name="T3" fmla="*/ 10800 h 21600"/>
                              <a:gd name="T4" fmla="*/ 0 w 21600"/>
                              <a:gd name="T5" fmla="*/ 21600 h 21600"/>
                              <a:gd name="T6" fmla="*/ 10800 w 21600"/>
                              <a:gd name="T7" fmla="*/ 21600 h 21600"/>
                              <a:gd name="T8" fmla="*/ 21600 w 21600"/>
                              <a:gd name="T9" fmla="*/ 21600 h 21600"/>
                              <a:gd name="T10" fmla="*/ 17203 w 21600"/>
                              <a:gd name="T11" fmla="*/ 10800 h 21600"/>
                              <a:gd name="T12" fmla="*/ G3 w 21600"/>
                              <a:gd name="T13" fmla="*/ G6 h 21600"/>
                              <a:gd name="T14" fmla="*/ G5 w 21600"/>
                              <a:gd name="T15" fmla="*/ G9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2805" y="0"/>
                                </a:moveTo>
                                <a:lnTo>
                                  <a:pt x="0" y="2160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69696"/>
                          </a:solidFill>
                          <a:ln w="19050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PubTriangle"/>
                        <wps:cNvSpPr>
                          <a:spLocks noEditPoints="1" noChangeArrowheads="1"/>
                        </wps:cNvSpPr>
                        <wps:spPr bwMode="auto">
                          <a:xfrm rot="3832437">
                            <a:off x="2842" y="2023"/>
                            <a:ext cx="405" cy="698"/>
                          </a:xfrm>
                          <a:custGeom>
                            <a:avLst/>
                            <a:gdLst>
                              <a:gd name="G0" fmla="+- 0 0 0"/>
                              <a:gd name="G1" fmla="*/ 0 1 2"/>
                              <a:gd name="G2" fmla="*/ G1 16412 21600"/>
                              <a:gd name="G3" fmla="+- 0 0 G2"/>
                              <a:gd name="G4" fmla="+- 0 0 0"/>
                              <a:gd name="G5" fmla="+- G1 10800 0"/>
                              <a:gd name="G6" fmla="*/ 16412 1 2"/>
                              <a:gd name="G7" fmla="+- 16412 0 0"/>
                              <a:gd name="G8" fmla="+- G2 G6 G1"/>
                              <a:gd name="G9" fmla="+- G8 10800 0"/>
                              <a:gd name="G10" fmla="+- G6 10800 0"/>
                              <a:gd name="T0" fmla="*/ 0 w 21600"/>
                              <a:gd name="T1" fmla="*/ 0 h 21600"/>
                              <a:gd name="T2" fmla="*/ 0 w 21600"/>
                              <a:gd name="T3" fmla="*/ 10800 h 21600"/>
                              <a:gd name="T4" fmla="*/ 0 w 21600"/>
                              <a:gd name="T5" fmla="*/ 21600 h 21600"/>
                              <a:gd name="T6" fmla="*/ 10800 w 21600"/>
                              <a:gd name="T7" fmla="*/ 19006 h 21600"/>
                              <a:gd name="T8" fmla="*/ 21600 w 21600"/>
                              <a:gd name="T9" fmla="*/ 16412 h 21600"/>
                              <a:gd name="T10" fmla="*/ 10800 w 21600"/>
                              <a:gd name="T11" fmla="*/ 8206 h 21600"/>
                              <a:gd name="T12" fmla="*/ G3 w 21600"/>
                              <a:gd name="T13" fmla="*/ G6 h 21600"/>
                              <a:gd name="T14" fmla="*/ G5 w 21600"/>
                              <a:gd name="T15" fmla="*/ G9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0" y="21600"/>
                                </a:lnTo>
                                <a:lnTo>
                                  <a:pt x="21600" y="164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69696"/>
                          </a:solidFill>
                          <a:ln w="19050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PubTriangle"/>
                        <wps:cNvSpPr>
                          <a:spLocks noEditPoints="1" noChangeArrowheads="1"/>
                        </wps:cNvSpPr>
                        <wps:spPr bwMode="auto">
                          <a:xfrm rot="12010857">
                            <a:off x="3188" y="2148"/>
                            <a:ext cx="935" cy="495"/>
                          </a:xfrm>
                          <a:custGeom>
                            <a:avLst/>
                            <a:gdLst>
                              <a:gd name="G0" fmla="+- 0 0 0"/>
                              <a:gd name="G1" fmla="*/ 10557 1 2"/>
                              <a:gd name="G2" fmla="*/ G1 20042 21600"/>
                              <a:gd name="G3" fmla="+- 10557 0 G2"/>
                              <a:gd name="G4" fmla="+- 10557 0 0"/>
                              <a:gd name="G5" fmla="+- G1 10800 0"/>
                              <a:gd name="G6" fmla="*/ 20042 1 2"/>
                              <a:gd name="G7" fmla="+- 20042 0 0"/>
                              <a:gd name="G8" fmla="+- G2 G6 G1"/>
                              <a:gd name="G9" fmla="+- G8 10800 0"/>
                              <a:gd name="G10" fmla="+- G6 10800 0"/>
                              <a:gd name="T0" fmla="*/ 10557 w 21600"/>
                              <a:gd name="T1" fmla="*/ 0 h 21600"/>
                              <a:gd name="T2" fmla="*/ 5279 w 21600"/>
                              <a:gd name="T3" fmla="*/ 10800 h 21600"/>
                              <a:gd name="T4" fmla="*/ 0 w 21600"/>
                              <a:gd name="T5" fmla="*/ 21600 h 21600"/>
                              <a:gd name="T6" fmla="*/ 10800 w 21600"/>
                              <a:gd name="T7" fmla="*/ 20821 h 21600"/>
                              <a:gd name="T8" fmla="*/ 21600 w 21600"/>
                              <a:gd name="T9" fmla="*/ 20042 h 21600"/>
                              <a:gd name="T10" fmla="*/ 16079 w 21600"/>
                              <a:gd name="T11" fmla="*/ 10021 h 21600"/>
                              <a:gd name="T12" fmla="*/ G3 w 21600"/>
                              <a:gd name="T13" fmla="*/ G6 h 21600"/>
                              <a:gd name="T14" fmla="*/ G5 w 21600"/>
                              <a:gd name="T15" fmla="*/ G9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0557" y="0"/>
                                </a:moveTo>
                                <a:lnTo>
                                  <a:pt x="0" y="21600"/>
                                </a:lnTo>
                                <a:lnTo>
                                  <a:pt x="21600" y="200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69696"/>
                          </a:solidFill>
                          <a:ln w="19050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6"/>
                        <wps:cNvCnPr/>
                        <wps:spPr bwMode="auto">
                          <a:xfrm>
                            <a:off x="2648" y="1732"/>
                            <a:ext cx="1" cy="60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/>
                        <wps:spPr bwMode="auto">
                          <a:xfrm flipV="1">
                            <a:off x="2979" y="2635"/>
                            <a:ext cx="602" cy="9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/>
                        <wps:spPr bwMode="auto">
                          <a:xfrm>
                            <a:off x="4172" y="1732"/>
                            <a:ext cx="1" cy="62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/>
                        <wps:spPr bwMode="auto">
                          <a:xfrm flipV="1">
                            <a:off x="2648" y="1732"/>
                            <a:ext cx="1504" cy="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/>
                        <wps:spPr bwMode="auto">
                          <a:xfrm>
                            <a:off x="2638" y="2333"/>
                            <a:ext cx="331" cy="31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/>
                        <wps:spPr bwMode="auto">
                          <a:xfrm flipH="1">
                            <a:off x="3581" y="2333"/>
                            <a:ext cx="591" cy="301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8EB073" id="Группа 1" o:spid="_x0000_s1026" style="position:absolute;margin-left:429.55pt;margin-top:6.6pt;width:68.05pt;height:48pt;z-index:-251657216" coordorigin="2504,1523" coordsize="1834,1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">
                <v:line id="Line 3" o:spid="_x0000_s1027" style="position:absolute;visibility:visible;mso-wrap-style:square" from="2504,1734" to="4298,1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Ti5sAAAADaAAAADwAAAGRycy9kb3ducmV2LnhtbESP3YrCMBSE7wXfIZwFb0TTFhSpRlkX&#10;RMErfx7g0JxNyzYnJclqfXsjCF4OM/MNs9r0thU38qFxrCCfZiCIK6cbNgqul91kASJEZI2tY1Lw&#10;oACb9XCwwlK7O5/odo5GJAiHEhXUMXallKGqyWKYuo44eb/OW4xJeiO1x3uC21YWWTaXFhtOCzV2&#10;9FNT9Xf+twrMyefHfN/bC+3RbKtiPCsWY6VGX/33EkSkPn7C7/ZBKyjgdSXdALl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tU4ubAAAAA2gAAAA8AAAAAAAAAAAAAAAAA&#10;oQIAAGRycy9kb3ducmV2LnhtbFBLBQYAAAAABAAEAPkAAACOAwAAAAA=&#10;" strokeweight=".5pt">
                  <v:stroke dashstyle="1 1"/>
                </v:line>
                <v:line id="Line 4" o:spid="_x0000_s1028" style="position:absolute;visibility:visible;mso-wrap-style:square" from="2534,2024" to="4298,2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hHfcEAAADaAAAADwAAAGRycy9kb3ducmV2LnhtbESP3YrCMBSE7wXfIRxhb2RNW1GkGmVX&#10;WBS88ucBDs3ZtNiclCRq9+03guDlMDPfMKtNb1txJx8axwrySQaCuHK6YaPgcv75XIAIEVlj65gU&#10;/FGAzXo4WGGp3YOPdD9FIxKEQ4kK6hi7UspQ1WQxTFxHnLxf5y3GJL2R2uMjwW0riyybS4sNp4Ua&#10;O9rWVF1PN6vAHH1+yHe9PdMOzXdVjGfFYqzUx6j/WoKI1Md3+NXeawVTeF5JN0C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GEd9wQAAANoAAAAPAAAAAAAAAAAAAAAA&#10;AKECAABkcnMvZG93bnJldi54bWxQSwUGAAAAAAQABAD5AAAAjwMAAAAA&#10;" strokeweight=".5pt">
                  <v:stroke dashstyle="1 1"/>
                </v:line>
                <v:line id="Line 5" o:spid="_x0000_s1029" style="position:absolute;visibility:visible;mso-wrap-style:square" from="2504,2325" to="4338,2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HfCcEAAADaAAAADwAAAGRycy9kb3ducmV2LnhtbESP3YrCMBSE7wXfIRxhb2RNW1SkGmVX&#10;WBS88ucBDs3ZtNiclCRq9+03guDlMDPfMKtNb1txJx8axwrySQaCuHK6YaPgcv75XIAIEVlj65gU&#10;/FGAzXo4WGGp3YOPdD9FIxKEQ4kK6hi7UspQ1WQxTFxHnLxf5y3GJL2R2uMjwW0riyybS4sNp4Ua&#10;O9rWVF1PN6vAHH1+yHe9PdMOzXdVjGfFYqzUx6j/WoKI1Md3+NXeawVTeF5JN0C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8d8JwQAAANoAAAAPAAAAAAAAAAAAAAAA&#10;AKECAABkcnMvZG93bnJldi54bWxQSwUGAAAAAAQABAD5AAAAjwMAAAAA&#10;" strokeweight=".5pt">
                  <v:stroke dashstyle="1 1"/>
                </v:line>
                <v:line id="Line 6" o:spid="_x0000_s1030" style="position:absolute;flip:x;visibility:visible;mso-wrap-style:square" from="2655,1553" to="2665,2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G18UAAADaAAAADwAAAGRycy9kb3ducmV2LnhtbESPQWvCQBSE7wX/w/KE3nRjS4um2YhI&#10;BSn2YNJDe3tkn0kw+zZk1yT113cFocdhZr5hkvVoGtFT52rLChbzCARxYXXNpYKvfDdbgnAeWWNj&#10;mRT8koN1OnlIMNZ24CP1mS9FgLCLUUHlfRtL6YqKDLq5bYmDd7KdQR9kV0rd4RDgppFPUfQqDdYc&#10;FipsaVtRcc4uRkGU99fnn+27HL73h3H1IVef+VUr9TgdN28gPI3+P3xv77WCF7hdCTdAp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jG18UAAADaAAAADwAAAAAAAAAA&#10;AAAAAAChAgAAZHJzL2Rvd25yZXYueG1sUEsFBgAAAAAEAAQA+QAAAJMDAAAAAA==&#10;" strokeweight=".5pt">
                  <v:stroke dashstyle="1 1"/>
                </v:line>
                <v:line id="Line 7" o:spid="_x0000_s1031" style="position:absolute;visibility:visible;mso-wrap-style:square" from="2966,1533" to="2976,2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/k5cAAAADaAAAADwAAAGRycy9kb3ducmV2LnhtbESP0YrCMBRE34X9h3AX9kU0bUGRrlFc&#10;QRR80voBl+ZuWmxuSpLV7t8bQfBxmJkzzHI92E7cyIfWsYJ8moEgrp1u2Si4VLvJAkSIyBo7x6Tg&#10;nwKsVx+jJZba3flEt3M0IkE4lKigibEvpQx1QxbD1PXEyft13mJM0hupPd4T3HayyLK5tNhyWmiw&#10;p21D9fX8ZxWYk8+P+X6wFe3R/NTFeFYsxkp9fQ6bbxCRhvgOv9oHrWAOzyvpBsjV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v5OXAAAAA2gAAAA8AAAAAAAAAAAAAAAAA&#10;oQIAAGRycy9kb3ducmV2LnhtbFBLBQYAAAAABAAEAPkAAACOAwAAAAA=&#10;" strokeweight=".5pt">
                  <v:stroke dashstyle="1 1"/>
                </v:line>
                <v:line id="Line 8" o:spid="_x0000_s1032" style="position:absolute;flip:x;visibility:visible;mso-wrap-style:square" from="3276,1523" to="3286,2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b9O8UAAADaAAAADwAAAGRycy9kb3ducmV2LnhtbESPQWvCQBSE7wX/w/KE3nRjC62m2YhI&#10;BSn2YNJDe3tkn0kw+zZk1yT113cFocdhZr5hkvVoGtFT52rLChbzCARxYXXNpYKvfDdbgnAeWWNj&#10;mRT8koN1OnlIMNZ24CP1mS9FgLCLUUHlfRtL6YqKDLq5bYmDd7KdQR9kV0rd4RDgppFPUfQiDdYc&#10;FipsaVtRcc4uRkGU99fnn+27HL73h3H1IVef+VUr9TgdN28gPI3+P3xv77WCV7hdCTdAp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b9O8UAAADaAAAADwAAAAAAAAAA&#10;AAAAAAChAgAAZHJzL2Rvd25yZXYueG1sUEsFBgAAAAAEAAQA+QAAAJMDAAAAAA==&#10;" strokeweight=".5pt">
                  <v:stroke dashstyle="1 1"/>
                </v:line>
                <v:line id="Line 9" o:spid="_x0000_s1033" style="position:absolute;flip:x;visibility:visible;mso-wrap-style:square" from="3587,1543" to="3588,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lpScAAAADaAAAADwAAAGRycy9kb3ducmV2LnhtbERPTYvCMBC9L/gfwgje1lSFZa1GEVEQ&#10;WQ9rPehtaMa22ExKE9vqrzcHwePjfc+XnSlFQ7UrLCsYDSMQxKnVBWcKTsn2+xeE88gaS8uk4EEO&#10;love1xxjbVv+p+boMxFC2MWoIPe+iqV0aU4G3dBWxIG72tqgD7DOpK6xDeGmlOMo+pEGCw4NOVa0&#10;zim9He9GQZQ0z8llvZHteffXTfdyekieWqlBv1vNQHjq/Ef8du+0grA1XAk3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JaUnAAAAA2gAAAA8AAAAAAAAAAAAAAAAA&#10;oQIAAGRycy9kb3ducmV2LnhtbFBLBQYAAAAABAAEAPkAAACOAwAAAAA=&#10;" strokeweight=".5pt">
                  <v:stroke dashstyle="1 1"/>
                </v:line>
                <v:line id="Line 10" o:spid="_x0000_s1034" style="position:absolute;flip:x;visibility:visible;mso-wrap-style:square" from="3878,1553" to="3879,2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XM0sQAAADaAAAADwAAAGRycy9kb3ducmV2LnhtbESPQWvCQBSE74X+h+UVequbtlCa6CYU&#10;qSBSDzUe9PbIPpNg9m3Irkn017uC4HGYmW+YWTaaRvTUudqygvdJBIK4sLrmUsE2X7x9g3AeWWNj&#10;mRScyUGWPj/NMNF24H/qN74UAcIuQQWV920ipSsqMugmtiUO3sF2Bn2QXSl1h0OAm0Z+RNGXNFhz&#10;WKiwpXlFxXFzMgqivL987ue/ctgt/8Z4JeN1ftFKvb6MP1MQnkb/CN/bS60ghtuVcANke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hczSxAAAANoAAAAPAAAAAAAAAAAA&#10;AAAAAKECAABkcnMvZG93bnJldi54bWxQSwUGAAAAAAQABAD5AAAAkgMAAAAA&#10;" strokeweight=".5pt">
                  <v:stroke dashstyle="1 1"/>
                </v:line>
                <v:line id="Line 11" o:spid="_x0000_s1035" style="position:absolute;flip:y;visibility:visible;mso-wrap-style:square" from="2514,2637" to="4309,2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GNf8UAAADbAAAADwAAAGRycy9kb3ducmV2LnhtbESPQWvCQBCF7wX/wzKCt7pRodToKiIW&#10;pLSHGg96G7JjEszOhuw2Sf31nUOhtxnem/e+WW8HV6uO2lB5NjCbJqCIc28rLgycs7fnV1AhIlus&#10;PZOBHwqw3Yye1pha3/MXdadYKAnhkKKBMsYm1TrkJTkMU98Qi3bzrcMoa1to22Iv4a7W8yR50Q4r&#10;loYSG9qXlN9P385AknWPxXV/0P3l+DEs3/XyM3tYYybjYbcCFWmI/+a/66MVfKGXX2Q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GNf8UAAADbAAAADwAAAAAAAAAA&#10;AAAAAAChAgAAZHJzL2Rvd25yZXYueG1sUEsFBgAAAAAEAAQA+QAAAJMDAAAAAA==&#10;" strokeweight=".5pt">
                  <v:stroke dashstyle="1 1"/>
                </v:line>
                <v:line id="Line 12" o:spid="_x0000_s1036" style="position:absolute;flip:x;visibility:visible;mso-wrap-style:square" from="4169,1573" to="4170,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0o5MIAAADbAAAADwAAAGRycy9kb3ducmV2LnhtbERPTYvCMBC9C/6HMMLeNHUXFq1GEVlB&#10;ZD1o96C3oRnbYjMpTWyrv94Iwt7m8T5nvuxMKRqqXWFZwXgUgSBOrS44U/CXbIYTEM4jaywtk4I7&#10;OVgu+r05xtq2fKDm6DMRQtjFqCD3voqldGlOBt3IVsSBu9jaoA+wzqSusQ3hppSfUfQtDRYcGnKs&#10;aJ1Tej3ejIIoaR5f5/WPbE/b3266k9N98tBKfQy61QyEp87/i9/urQ7zx/D6JRw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e0o5MIAAADbAAAADwAAAAAAAAAAAAAA&#10;AAChAgAAZHJzL2Rvd25yZXYueG1sUEsFBgAAAAAEAAQA+QAAAJADAAAAAA==&#10;" strokeweight=".5pt">
                  <v:stroke dashstyle="1 1"/>
                </v:line>
                <v:shape id="PubTriangle" o:spid="_x0000_s1037" style="position:absolute;left:2655;top:1745;width:1502;height:28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9vFMEA&#10;AADbAAAADwAAAGRycy9kb3ducmV2LnhtbERPTWvCQBC9C/6HZQq96aZpCZK6CSoV2kvBGDwPu9Mk&#10;mJ2N2a2m/75bKHibx/ucdTnZXlxp9J1jBU/LBASxdqbjRkF93C9WIHxANtg7JgU/5KEs5rM15sbd&#10;+EDXKjQihrDPUUEbwpBL6XVLFv3SDcSR+3KjxRDh2Egz4i2G216mSZJJix3HhhYH2rWkz9W3VfCs&#10;Py/Z9i3F8JF1L/V+OOl6SpV6fJg2ryACTeEu/ne/mzg/hb9f4gGy+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PbxTBAAAA2wAAAA8AAAAAAAAAAAAAAAAAmAIAAGRycy9kb3du&#10;cmV2LnhtbFBLBQYAAAAABAAEAPUAAACGAwAAAAA=&#10;" path="m12805,l,21600r21600,l12805,xe" fillcolor="#969696" strokecolor="#969696" strokeweight="1.5pt">
                  <v:stroke joinstyle="miter"/>
                  <v:shadow offset="6pt,6pt"/>
                  <v:path o:connecttype="custom" o:connectlocs="890,0;445,142;0,283;751,283;1502,283;1196,142" o:connectangles="0,0,0,0,0,0" textboxrect="6399,10838,17199,21600"/>
                  <o:lock v:ext="edit" verticies="t"/>
                </v:shape>
                <v:shape id="PubTriangle" o:spid="_x0000_s1038" style="position:absolute;left:2842;top:2023;width:405;height:698;rotation:4186043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9JVb0A&#10;AADbAAAADwAAAGRycy9kb3ducmV2LnhtbERPvQrCMBDeBd8hnOAimqogUo0ioiDoYnVwPJqzLTaX&#10;0kRb394Igtt9fL+3XLemFC+qXWFZwXgUgSBOrS44U3C97IdzEM4jaywtk4I3OVivup0lxto2fKZX&#10;4jMRQtjFqCD3voqldGlOBt3IVsSBu9vaoA+wzqSusQnhppSTKJpJgwWHhhwr2uaUPpKnUTBLmszY&#10;QXr05sinN90fu9s4UqrfazcLEJ5a/xf/3Acd5k/h+0s4QK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b9JVb0AAADbAAAADwAAAAAAAAAAAAAAAACYAgAAZHJzL2Rvd25yZXYu&#10;eG1sUEsFBgAAAAAEAAQA9QAAAIIDAAAAAA==&#10;" path="m,l,21600,21600,16412,,xe" fillcolor="#969696" strokecolor="#969696" strokeweight="1.5pt">
                  <v:stroke joinstyle="miter"/>
                  <v:shadow offset="6pt,6pt"/>
                  <v:path o:connecttype="custom" o:connectlocs="0,0;0,349;0,698;203,614;405,530;203,265" o:connectangles="0,0,0,0,0,0" textboxrect="0,8201,10827,19001"/>
                  <o:lock v:ext="edit" verticies="t"/>
                </v:shape>
                <v:shape id="PubTriangle" o:spid="_x0000_s1039" style="position:absolute;left:3188;top:2148;width:935;height:495;rotation:-10473901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S7jsEA&#10;AADbAAAADwAAAGRycy9kb3ducmV2LnhtbERP24rCMBB9F/Yfwiz4pukuIrZrlMUL+iCo1Q+Ybca2&#10;bDMpTdTq1xtB8G0O5zrjaWsqcaHGlZYVfPUjEMSZ1SXnCo6HZW8EwnlkjZVlUnAjB9PJR2eMibZX&#10;3tMl9bkIIewSVFB4XydSuqwgg65va+LAnWxj0AfY5FI3eA3hppLfUTSUBksODQXWNCso+0/PRsH8&#10;dJ9RbLN4s7OLepX+HfS2nCvV/Wx/f0B4av1b/HKvdZg/gOcv4QA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ku47BAAAA2wAAAA8AAAAAAAAAAAAAAAAAmAIAAGRycy9kb3du&#10;cmV2LnhtbFBLBQYAAAAABAAEAPUAAACGAwAAAAA=&#10;" path="m10557,l,21600,21600,20042,10557,xe" fillcolor="#969696" strokecolor="#969696" strokeweight="1.5pt">
                  <v:stroke joinstyle="miter"/>
                  <v:shadow offset="6pt,6pt"/>
                  <v:path o:connecttype="custom" o:connectlocs="457,0;229,247;0,495;467,477;935,459;696,230" o:connectangles="0,0,0,0,0,0" textboxrect="5660,10036,16079,20422"/>
                  <o:lock v:ext="edit" verticies="t"/>
                </v:shape>
                <v:line id="Line 16" o:spid="_x0000_s1040" style="position:absolute;visibility:visible;mso-wrap-style:square" from="2648,1732" to="2649,2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BFHsIAAADbAAAADwAAAGRycy9kb3ducmV2LnhtbERPS4vCMBC+C/6HMII3TRVcpBpFZGWF&#10;XVmfB29DM7bVZlKarFZ/vREWvM3H95zxtDaFuFLlcssKet0IBHFidc6pgv1u0RmCcB5ZY2GZFNzJ&#10;wXTSbIwx1vbGG7pufSpCCLsYFWTel7GULsnIoOvakjhwJ1sZ9AFWqdQV3kK4KWQ/ij6kwZxDQ4Yl&#10;zTNKLts/o2C1TH7s93G4lrb/+/k4zw8P97VQqt2qZyMQnmr/Fv+7lzrMH8Drl3CAn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BFHsIAAADbAAAADwAAAAAAAAAAAAAA&#10;AAChAgAAZHJzL2Rvd25yZXYueG1sUEsFBgAAAAAEAAQA+QAAAJADAAAAAA==&#10;" strokeweight="1.75pt"/>
                <v:line id="Line 17" o:spid="_x0000_s1041" style="position:absolute;flip:y;visibility:visible;mso-wrap-style:square" from="2979,2635" to="3581,2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pZHbwAAADbAAAADwAAAGRycy9kb3ducmV2LnhtbERPSwrCMBDdC94hjOBOUwuKVKOIoLgQ&#10;wc8BhmZsis2kNNHW2xtBcDeP953lurOVeFHjS8cKJuMEBHHudMmFgtt1N5qD8AFZY+WYFLzJw3rV&#10;7y0x067lM70uoRAxhH2GCkwIdSalzw1Z9GNXE0fu7hqLIcKmkLrBNobbSqZJMpMWS44NBmvaGsof&#10;l6dVMNVJy1fXnk163NX7x0Snp0IrNRx0mwWIQF34i3/ug47zZ/D9JR4gV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epZHbwAAADbAAAADwAAAAAAAAAAAAAAAAChAgAA&#10;ZHJzL2Rvd25yZXYueG1sUEsFBgAAAAAEAAQA+QAAAIoDAAAAAA==&#10;" strokeweight="1.75pt"/>
                <v:line id="Line 18" o:spid="_x0000_s1042" style="position:absolute;visibility:visible;mso-wrap-style:square" from="4172,1732" to="4173,2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5+8sIAAADbAAAADwAAAGRycy9kb3ducmV2LnhtbERPS4vCMBC+C/6HMII3TfXgSjWKyMoK&#10;u7I+D96GZmyrzaQ0Wa3+eiMseJuP7znjaW0KcaXK5ZYV9LoRCOLE6pxTBfvdojME4TyyxsIyKbiT&#10;g+mk2RhjrO2NN3Td+lSEEHYxKsi8L2MpXZKRQde1JXHgTrYy6AOsUqkrvIVwU8h+FA2kwZxDQ4Yl&#10;zTNKLts/o2C1TH7s93G4lrb/+/k4zw8P97VQqt2qZyMQnmr/Fv+7lzrM/4DXL+EAOX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5+8sIAAADbAAAADwAAAAAAAAAAAAAA&#10;AAChAgAAZHJzL2Rvd25yZXYueG1sUEsFBgAAAAAEAAQA+QAAAJADAAAAAA==&#10;" strokeweight="1.75pt"/>
                <v:line id="Line 19" o:spid="_x0000_s1043" style="position:absolute;flip:y;visibility:visible;mso-wrap-style:square" from="2648,1732" to="4152,1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lo9MIAAADbAAAADwAAAGRycy9kb3ducmV2LnhtbESPQWvDMAyF74P+B6PCbquTwMbI6pZS&#10;yNhhDJrsB4hYjUNjOcRuk/776jDYTeI9vfdpu1/8oG40xT6wgXyTgSJug+25M/DbVC/voGJCtjgE&#10;JgN3irDfrZ62WNow84ludeqUhHAs0YBLaSy1jq0jj3ETRmLRzmHymGSdOm0nnCXcD7rIsjftsWdp&#10;cDjS0VF7qa/ewKvNZm7CfHLFdzV+XnJb/HTWmOf1cvgAlWhJ/+a/6y8r+AIrv8gAev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lo9MIAAADbAAAADwAAAAAAAAAAAAAA&#10;AAChAgAAZHJzL2Rvd25yZXYueG1sUEsFBgAAAAAEAAQA+QAAAJADAAAAAA==&#10;" strokeweight="1.75pt"/>
                <v:line id="Line 20" o:spid="_x0000_s1044" style="position:absolute;visibility:visible;mso-wrap-style:square" from="2638,2333" to="2969,2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1PG8IAAADbAAAADwAAAGRycy9kb3ducmV2LnhtbERPS4vCMBC+C/6HMMLeNNXDotUoIorC&#10;rqzPg7ehGdtqMylNVrv+erMgeJuP7zmjSW0KcaPK5ZYVdDsRCOLE6pxTBYf9ot0H4TyyxsIyKfgj&#10;B5NxszHCWNs7b+m286kIIexiVJB5X8ZSuiQjg65jS+LAnW1l0AdYpVJXeA/hppC9KPqUBnMODRmW&#10;NMsoue5+jYL1Kvm2X6f+Rtrez/xxmR0fbrlQ6qNVT4cgPNX+LX65VzrMH8D/L+EAOX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M1PG8IAAADbAAAADwAAAAAAAAAAAAAA&#10;AAChAgAAZHJzL2Rvd25yZXYueG1sUEsFBgAAAAAEAAQA+QAAAJADAAAAAA==&#10;" strokeweight="1.75pt"/>
                <v:line id="Line 21" o:spid="_x0000_s1045" style="position:absolute;flip:x;visibility:visible;mso-wrap-style:square" from="3581,2333" to="4172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OuT7sAAADbAAAADwAAAGRycy9kb3ducmV2LnhtbERPSwrCMBDdC94hjODOphYUqUYRQXEh&#10;gp8DDM3YFJtJaaKttzcLweXj/Veb3tbiTa2vHCuYJikI4sLpiksF99t+sgDhA7LG2jEp+JCHzXo4&#10;WGGuXccXel9DKWII+xwVmBCaXEpfGLLoE9cQR+7hWoshwraUusUuhttaZmk6lxYrjg0GG9oZKp7X&#10;l1Uw02nHN9ddTHbaN4fnVGfnUis1HvXbJYhAffiLf+6jVpDF9fFL/AFy/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rI65PuwAAANsAAAAPAAAAAAAAAAAAAAAAAKECAABk&#10;cnMvZG93bnJldi54bWxQSwUGAAAAAAQABAD5AAAAiQMAAAAA&#10;" strokeweight="1.75pt"/>
                <w10:wrap type="tight"/>
              </v:group>
            </w:pict>
          </mc:Fallback>
        </mc:AlternateContent>
      </w:r>
      <w:r w:rsidR="00783FBE" w:rsidRPr="00720A7A">
        <w:rPr>
          <w:b/>
          <w:sz w:val="30"/>
          <w:szCs w:val="30"/>
        </w:rPr>
        <w:t>7.</w:t>
      </w:r>
      <w:r w:rsidR="00783FBE"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На клетчатой бумаге нарисовали шестиугольник и частично закрасили его серым цветом (см. рисунок). Какая часть шестиугольника имеет большую площадь: закрашенная или незакрашенная? </w:t>
      </w:r>
      <w:r w:rsidR="00720A7A" w:rsidRPr="00720A7A">
        <w:rPr>
          <w:vanish/>
          <w:sz w:val="30"/>
          <w:szCs w:val="30"/>
        </w:rPr>
        <w:t>(С. Усов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 w:rsidRPr="00720A7A">
        <w:rPr>
          <w:b/>
          <w:sz w:val="30"/>
          <w:szCs w:val="30"/>
        </w:rPr>
        <w:t>8.</w:t>
      </w:r>
      <w:r w:rsidRPr="00720A7A">
        <w:rPr>
          <w:sz w:val="30"/>
          <w:szCs w:val="30"/>
        </w:rPr>
        <w:t xml:space="preserve"> </w:t>
      </w:r>
      <w:r w:rsidR="00720A7A" w:rsidRPr="00720A7A">
        <w:rPr>
          <w:sz w:val="30"/>
          <w:szCs w:val="30"/>
        </w:rPr>
        <w:t xml:space="preserve">Какое наименьшее количество клеток можно отметить на доске 11×11 таким образом, чтобы любой ряд из шести клеток, идущих подряд в направлении, </w:t>
      </w:r>
      <w:r w:rsidR="00720A7A" w:rsidRPr="00720A7A">
        <w:rPr>
          <w:sz w:val="30"/>
          <w:szCs w:val="30"/>
        </w:rPr>
        <w:lastRenderedPageBreak/>
        <w:t>параллельном любой из диагоналей, содержал отмеченную клетку?</w:t>
      </w:r>
      <w:r w:rsidR="00720A7A" w:rsidRPr="00DB23C1">
        <w:rPr>
          <w:sz w:val="32"/>
          <w:szCs w:val="32"/>
        </w:rPr>
        <w:t xml:space="preserve"> </w:t>
      </w:r>
      <w:r w:rsidR="00720A7A" w:rsidRPr="00DB23C1">
        <w:rPr>
          <w:vanish/>
          <w:sz w:val="32"/>
          <w:szCs w:val="32"/>
        </w:rPr>
        <w:t>(B</w:t>
      </w:r>
      <w:r w:rsidR="00720A7A" w:rsidRPr="00DB23C1">
        <w:rPr>
          <w:vanish/>
          <w:sz w:val="32"/>
          <w:szCs w:val="32"/>
          <w:lang w:val="en-US"/>
        </w:rPr>
        <w:t>altic</w:t>
      </w:r>
      <w:r w:rsidR="00720A7A" w:rsidRPr="00720A7A">
        <w:rPr>
          <w:vanish/>
          <w:sz w:val="32"/>
          <w:szCs w:val="32"/>
        </w:rPr>
        <w:t xml:space="preserve"> </w:t>
      </w:r>
      <w:r w:rsidR="00720A7A" w:rsidRPr="00DB23C1">
        <w:rPr>
          <w:vanish/>
          <w:sz w:val="32"/>
          <w:szCs w:val="32"/>
        </w:rPr>
        <w:t>W</w:t>
      </w:r>
      <w:r w:rsidR="00720A7A" w:rsidRPr="00DB23C1">
        <w:rPr>
          <w:vanish/>
          <w:sz w:val="32"/>
          <w:szCs w:val="32"/>
          <w:lang w:val="en-US"/>
        </w:rPr>
        <w:t>ay</w:t>
      </w:r>
      <w:r w:rsidR="00720A7A" w:rsidRPr="00720A7A">
        <w:rPr>
          <w:vanish/>
          <w:sz w:val="32"/>
          <w:szCs w:val="32"/>
        </w:rPr>
        <w:t xml:space="preserve">, </w:t>
      </w:r>
      <w:r w:rsidR="00720A7A" w:rsidRPr="00DB23C1">
        <w:rPr>
          <w:vanish/>
          <w:sz w:val="32"/>
          <w:szCs w:val="32"/>
        </w:rPr>
        <w:t>2014)</w:t>
      </w:r>
    </w:p>
    <w:sectPr w:rsidR="00783FBE" w:rsidRPr="00783FBE" w:rsidSect="00783869">
      <w:pgSz w:w="11906" w:h="16838"/>
      <w:pgMar w:top="851" w:right="850" w:bottom="709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doNotDisplayPageBoundaries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4AE1"/>
    <w:rsid w:val="000236CE"/>
    <w:rsid w:val="00037B4D"/>
    <w:rsid w:val="0005394D"/>
    <w:rsid w:val="000547AA"/>
    <w:rsid w:val="00094BF7"/>
    <w:rsid w:val="000F73F6"/>
    <w:rsid w:val="00101173"/>
    <w:rsid w:val="00113936"/>
    <w:rsid w:val="00123524"/>
    <w:rsid w:val="00124C9D"/>
    <w:rsid w:val="0015464B"/>
    <w:rsid w:val="001848E0"/>
    <w:rsid w:val="001C138E"/>
    <w:rsid w:val="002536DC"/>
    <w:rsid w:val="00254009"/>
    <w:rsid w:val="002672D1"/>
    <w:rsid w:val="002A585D"/>
    <w:rsid w:val="00307FBE"/>
    <w:rsid w:val="00332172"/>
    <w:rsid w:val="003379AC"/>
    <w:rsid w:val="0036519D"/>
    <w:rsid w:val="00384CE6"/>
    <w:rsid w:val="003A31BE"/>
    <w:rsid w:val="003A32A9"/>
    <w:rsid w:val="00413D6D"/>
    <w:rsid w:val="00424913"/>
    <w:rsid w:val="0045450A"/>
    <w:rsid w:val="00514AF6"/>
    <w:rsid w:val="0055575B"/>
    <w:rsid w:val="00577A2B"/>
    <w:rsid w:val="005C4FB8"/>
    <w:rsid w:val="00685ACC"/>
    <w:rsid w:val="00720A7A"/>
    <w:rsid w:val="00743E1A"/>
    <w:rsid w:val="00743F44"/>
    <w:rsid w:val="0075627E"/>
    <w:rsid w:val="00783869"/>
    <w:rsid w:val="00783FBE"/>
    <w:rsid w:val="007A426E"/>
    <w:rsid w:val="007C5857"/>
    <w:rsid w:val="008363EE"/>
    <w:rsid w:val="008365F8"/>
    <w:rsid w:val="008F4AE1"/>
    <w:rsid w:val="0091151B"/>
    <w:rsid w:val="009936E5"/>
    <w:rsid w:val="009C20C2"/>
    <w:rsid w:val="009E7429"/>
    <w:rsid w:val="00A04BB9"/>
    <w:rsid w:val="00A536D5"/>
    <w:rsid w:val="00B00771"/>
    <w:rsid w:val="00B65F4B"/>
    <w:rsid w:val="00B93505"/>
    <w:rsid w:val="00BD43B4"/>
    <w:rsid w:val="00C02E45"/>
    <w:rsid w:val="00C435BB"/>
    <w:rsid w:val="00C44122"/>
    <w:rsid w:val="00C55295"/>
    <w:rsid w:val="00C64563"/>
    <w:rsid w:val="00C67B78"/>
    <w:rsid w:val="00C74827"/>
    <w:rsid w:val="00C77905"/>
    <w:rsid w:val="00C81FA2"/>
    <w:rsid w:val="00CA083E"/>
    <w:rsid w:val="00D27970"/>
    <w:rsid w:val="00D474B7"/>
    <w:rsid w:val="00D8020D"/>
    <w:rsid w:val="00DA2C9C"/>
    <w:rsid w:val="00DD2F09"/>
    <w:rsid w:val="00DD77D6"/>
    <w:rsid w:val="00DF7100"/>
    <w:rsid w:val="00E15B3A"/>
    <w:rsid w:val="00E24F55"/>
    <w:rsid w:val="00E563CD"/>
    <w:rsid w:val="00E84AD8"/>
    <w:rsid w:val="00EB5E3A"/>
    <w:rsid w:val="00ED1159"/>
    <w:rsid w:val="00F131E7"/>
    <w:rsid w:val="00F53999"/>
    <w:rsid w:val="00F631EE"/>
    <w:rsid w:val="00F67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5EB337-666D-49FF-83E2-822F2C173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450A"/>
    <w:rPr>
      <w:rFonts w:ascii="Times New Roman" w:hAnsi="Times New Roman"/>
      <w:sz w:val="24"/>
      <w:szCs w:val="24"/>
    </w:rPr>
  </w:style>
  <w:style w:type="paragraph" w:styleId="1">
    <w:name w:val="heading 1"/>
    <w:aliases w:val=" Знак"/>
    <w:basedOn w:val="a"/>
    <w:next w:val="a"/>
    <w:link w:val="10"/>
    <w:qFormat/>
    <w:rsid w:val="008F4AE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"/>
    <w:link w:val="1"/>
    <w:rsid w:val="008F4AE1"/>
    <w:rPr>
      <w:rFonts w:ascii="Arial" w:eastAsia="SimSun" w:hAnsi="Arial" w:cs="Arial"/>
      <w:b/>
      <w:bCs/>
      <w:kern w:val="32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3</Pages>
  <Words>2931</Words>
  <Characters>16712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Igor Rubanov</cp:lastModifiedBy>
  <cp:revision>22</cp:revision>
  <dcterms:created xsi:type="dcterms:W3CDTF">2014-11-27T07:09:00Z</dcterms:created>
  <dcterms:modified xsi:type="dcterms:W3CDTF">2014-12-01T16:05:00Z</dcterms:modified>
</cp:coreProperties>
</file>